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60" r:id="rId4"/>
    <p:sldId id="258" r:id="rId5"/>
    <p:sldId id="262" r:id="rId6"/>
    <p:sldId id="259" r:id="rId7"/>
    <p:sldId id="261" r:id="rId8"/>
    <p:sldId id="265" r:id="rId9"/>
    <p:sldId id="263" r:id="rId10"/>
    <p:sldId id="264" r:id="rId11"/>
    <p:sldId id="266" r:id="rId12"/>
    <p:sldId id="272" r:id="rId13"/>
    <p:sldId id="267" r:id="rId14"/>
    <p:sldId id="268" r:id="rId15"/>
    <p:sldId id="269" r:id="rId16"/>
    <p:sldId id="270" r:id="rId17"/>
    <p:sldId id="271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 varScale="1">
        <p:scale>
          <a:sx n="72" d="100"/>
          <a:sy n="72" d="100"/>
        </p:scale>
        <p:origin x="57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CBCC4F5-0AB8-4815-A1DC-0C223D13B173}" type="doc">
      <dgm:prSet loTypeId="urn:microsoft.com/office/officeart/2005/8/layout/process3" loCatId="process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14A0E33B-50C5-4A4C-95BC-17636819D5F9}">
      <dgm:prSet phldrT="[Text]"/>
      <dgm:spPr/>
      <dgm:t>
        <a:bodyPr/>
        <a:lstStyle/>
        <a:p>
          <a:r>
            <a:rPr lang="en-US" dirty="0"/>
            <a:t>Initialization</a:t>
          </a:r>
        </a:p>
      </dgm:t>
    </dgm:pt>
    <dgm:pt modelId="{3D9C79E4-0746-4B30-8E30-15E1EB8584AA}" type="parTrans" cxnId="{D73FDA48-124B-4AE4-98E4-BFD30B54F3FB}">
      <dgm:prSet/>
      <dgm:spPr/>
      <dgm:t>
        <a:bodyPr/>
        <a:lstStyle/>
        <a:p>
          <a:endParaRPr lang="en-US"/>
        </a:p>
      </dgm:t>
    </dgm:pt>
    <dgm:pt modelId="{C1584954-C5C4-4BA2-A74E-3309D9829E7A}" type="sibTrans" cxnId="{D73FDA48-124B-4AE4-98E4-BFD30B54F3FB}">
      <dgm:prSet/>
      <dgm:spPr/>
      <dgm:t>
        <a:bodyPr/>
        <a:lstStyle/>
        <a:p>
          <a:endParaRPr lang="en-US"/>
        </a:p>
      </dgm:t>
    </dgm:pt>
    <dgm:pt modelId="{5082D688-713B-401C-9E6F-235C019CD899}">
      <dgm:prSet phldrT="[Text]"/>
      <dgm:spPr/>
      <dgm:t>
        <a:bodyPr/>
        <a:lstStyle/>
        <a:p>
          <a:r>
            <a:rPr lang="en-US" dirty="0"/>
            <a:t>Parser</a:t>
          </a:r>
        </a:p>
      </dgm:t>
    </dgm:pt>
    <dgm:pt modelId="{55B220D9-C57B-419E-859A-A21E7FBD3A71}" type="parTrans" cxnId="{43BABD30-530F-46CA-96E1-224BA6E048F4}">
      <dgm:prSet/>
      <dgm:spPr/>
      <dgm:t>
        <a:bodyPr/>
        <a:lstStyle/>
        <a:p>
          <a:endParaRPr lang="en-US"/>
        </a:p>
      </dgm:t>
    </dgm:pt>
    <dgm:pt modelId="{2BA393AE-473B-4035-98C1-DE9C125F790D}" type="sibTrans" cxnId="{43BABD30-530F-46CA-96E1-224BA6E048F4}">
      <dgm:prSet/>
      <dgm:spPr/>
      <dgm:t>
        <a:bodyPr/>
        <a:lstStyle/>
        <a:p>
          <a:endParaRPr lang="en-US"/>
        </a:p>
      </dgm:t>
    </dgm:pt>
    <dgm:pt modelId="{FB6E3DF2-8194-427C-8A7C-8DAFA8134F17}">
      <dgm:prSet phldrT="[Text]"/>
      <dgm:spPr/>
      <dgm:t>
        <a:bodyPr/>
        <a:lstStyle/>
        <a:p>
          <a:r>
            <a:rPr lang="en-US" dirty="0"/>
            <a:t>Running</a:t>
          </a:r>
        </a:p>
      </dgm:t>
    </dgm:pt>
    <dgm:pt modelId="{C09CB9B1-7751-44F4-96CC-ED413843F0F3}" type="parTrans" cxnId="{3ACF7AED-B85B-43C3-8406-73C2BB6AF6C1}">
      <dgm:prSet/>
      <dgm:spPr/>
      <dgm:t>
        <a:bodyPr/>
        <a:lstStyle/>
        <a:p>
          <a:endParaRPr lang="en-US"/>
        </a:p>
      </dgm:t>
    </dgm:pt>
    <dgm:pt modelId="{A3CBBEA4-9B56-4B1A-A8A8-F07A24D27BAF}" type="sibTrans" cxnId="{3ACF7AED-B85B-43C3-8406-73C2BB6AF6C1}">
      <dgm:prSet/>
      <dgm:spPr/>
      <dgm:t>
        <a:bodyPr/>
        <a:lstStyle/>
        <a:p>
          <a:endParaRPr lang="en-US" dirty="0"/>
        </a:p>
      </dgm:t>
    </dgm:pt>
    <dgm:pt modelId="{982B626E-17D5-4EA4-A370-9A419F5FDE16}">
      <dgm:prSet phldrT="[Text]"/>
      <dgm:spPr/>
      <dgm:t>
        <a:bodyPr/>
        <a:lstStyle/>
        <a:p>
          <a:r>
            <a:rPr lang="en-US" dirty="0"/>
            <a:t>Parser</a:t>
          </a:r>
        </a:p>
      </dgm:t>
    </dgm:pt>
    <dgm:pt modelId="{75DAB631-6123-4588-A8A5-E2BDB4DC0543}" type="parTrans" cxnId="{CACAF69C-FD5E-4E6F-B93C-39202547F757}">
      <dgm:prSet/>
      <dgm:spPr/>
      <dgm:t>
        <a:bodyPr/>
        <a:lstStyle/>
        <a:p>
          <a:endParaRPr lang="en-US"/>
        </a:p>
      </dgm:t>
    </dgm:pt>
    <dgm:pt modelId="{8CD0D203-9AB7-4BEC-BACF-0295AF45BD01}" type="sibTrans" cxnId="{CACAF69C-FD5E-4E6F-B93C-39202547F757}">
      <dgm:prSet/>
      <dgm:spPr/>
      <dgm:t>
        <a:bodyPr/>
        <a:lstStyle/>
        <a:p>
          <a:endParaRPr lang="en-US"/>
        </a:p>
      </dgm:t>
    </dgm:pt>
    <dgm:pt modelId="{AE010513-750A-4ACC-886F-A8F50E791B00}">
      <dgm:prSet phldrT="[Text]"/>
      <dgm:spPr/>
      <dgm:t>
        <a:bodyPr/>
        <a:lstStyle/>
        <a:p>
          <a:r>
            <a:rPr lang="en-US" dirty="0"/>
            <a:t>Nightly Run</a:t>
          </a:r>
        </a:p>
      </dgm:t>
    </dgm:pt>
    <dgm:pt modelId="{19C91CE5-2D26-49EF-B83D-B54E0A983755}" type="parTrans" cxnId="{8C438350-79CC-4188-BC6C-64093DBCFDFF}">
      <dgm:prSet/>
      <dgm:spPr/>
      <dgm:t>
        <a:bodyPr/>
        <a:lstStyle/>
        <a:p>
          <a:endParaRPr lang="en-US"/>
        </a:p>
      </dgm:t>
    </dgm:pt>
    <dgm:pt modelId="{C235419B-6928-4EAB-9E55-A0B4DAA505DC}" type="sibTrans" cxnId="{8C438350-79CC-4188-BC6C-64093DBCFDFF}">
      <dgm:prSet/>
      <dgm:spPr/>
      <dgm:t>
        <a:bodyPr/>
        <a:lstStyle/>
        <a:p>
          <a:endParaRPr lang="en-US"/>
        </a:p>
      </dgm:t>
    </dgm:pt>
    <dgm:pt modelId="{EAF28D65-28CB-4571-8799-B7B662AE6F70}">
      <dgm:prSet phldrT="[Text]"/>
      <dgm:spPr/>
      <dgm:t>
        <a:bodyPr/>
        <a:lstStyle/>
        <a:p>
          <a:r>
            <a:rPr lang="en-US" dirty="0"/>
            <a:t>Data update</a:t>
          </a:r>
        </a:p>
      </dgm:t>
    </dgm:pt>
    <dgm:pt modelId="{8F1CFB2A-06D9-4BE0-953A-36C0A08F7DA3}" type="parTrans" cxnId="{761B635F-D0EF-491B-B096-B16766EB73F7}">
      <dgm:prSet/>
      <dgm:spPr/>
      <dgm:t>
        <a:bodyPr/>
        <a:lstStyle/>
        <a:p>
          <a:endParaRPr lang="en-US"/>
        </a:p>
      </dgm:t>
    </dgm:pt>
    <dgm:pt modelId="{827E3CCA-5137-4D31-A7C8-60C082492898}" type="sibTrans" cxnId="{761B635F-D0EF-491B-B096-B16766EB73F7}">
      <dgm:prSet/>
      <dgm:spPr/>
      <dgm:t>
        <a:bodyPr/>
        <a:lstStyle/>
        <a:p>
          <a:endParaRPr lang="en-US"/>
        </a:p>
      </dgm:t>
    </dgm:pt>
    <dgm:pt modelId="{AD371B3C-173F-4320-ADB3-EA3C35978D4C}">
      <dgm:prSet phldrT="[Text]"/>
      <dgm:spPr/>
      <dgm:t>
        <a:bodyPr/>
        <a:lstStyle/>
        <a:p>
          <a:r>
            <a:rPr lang="en-US" dirty="0"/>
            <a:t>Pre-calculator</a:t>
          </a:r>
        </a:p>
      </dgm:t>
    </dgm:pt>
    <dgm:pt modelId="{B378C1AD-C7B2-4567-90BB-FEEB8D909017}" type="parTrans" cxnId="{EFBA1BE2-4CD6-433C-B3D9-1B6E53D6DD8C}">
      <dgm:prSet/>
      <dgm:spPr/>
      <dgm:t>
        <a:bodyPr/>
        <a:lstStyle/>
        <a:p>
          <a:endParaRPr lang="en-US"/>
        </a:p>
      </dgm:t>
    </dgm:pt>
    <dgm:pt modelId="{80787B1A-9367-4A95-8E57-C3279785C6C1}" type="sibTrans" cxnId="{EFBA1BE2-4CD6-433C-B3D9-1B6E53D6DD8C}">
      <dgm:prSet/>
      <dgm:spPr/>
      <dgm:t>
        <a:bodyPr/>
        <a:lstStyle/>
        <a:p>
          <a:endParaRPr lang="en-US"/>
        </a:p>
      </dgm:t>
    </dgm:pt>
    <dgm:pt modelId="{CF8A0A6B-673D-42E5-8731-FCF907BBFC24}">
      <dgm:prSet phldrT="[Text]"/>
      <dgm:spPr/>
      <dgm:t>
        <a:bodyPr/>
        <a:lstStyle/>
        <a:p>
          <a:r>
            <a:rPr lang="en-US" dirty="0"/>
            <a:t>Evaluator</a:t>
          </a:r>
        </a:p>
      </dgm:t>
    </dgm:pt>
    <dgm:pt modelId="{1545C96E-EC5D-40F4-99CC-8EFA5E04945C}" type="parTrans" cxnId="{00B47891-A7E8-4145-A8DC-EE13B415933C}">
      <dgm:prSet/>
      <dgm:spPr/>
      <dgm:t>
        <a:bodyPr/>
        <a:lstStyle/>
        <a:p>
          <a:endParaRPr lang="en-US"/>
        </a:p>
      </dgm:t>
    </dgm:pt>
    <dgm:pt modelId="{2D9C117D-E99E-488A-9530-813B05EA0569}" type="sibTrans" cxnId="{00B47891-A7E8-4145-A8DC-EE13B415933C}">
      <dgm:prSet/>
      <dgm:spPr/>
      <dgm:t>
        <a:bodyPr/>
        <a:lstStyle/>
        <a:p>
          <a:endParaRPr lang="en-US"/>
        </a:p>
      </dgm:t>
    </dgm:pt>
    <dgm:pt modelId="{6A97268F-9538-4C13-837F-07BE1416006F}">
      <dgm:prSet phldrT="[Text]"/>
      <dgm:spPr/>
      <dgm:t>
        <a:bodyPr/>
        <a:lstStyle/>
        <a:p>
          <a:r>
            <a:rPr lang="en-US" dirty="0"/>
            <a:t>Back to Running stage</a:t>
          </a:r>
        </a:p>
      </dgm:t>
    </dgm:pt>
    <dgm:pt modelId="{63CE52F9-6E8F-4062-9ABE-567743153CAE}" type="parTrans" cxnId="{DA90E53A-D60C-4B8F-9213-57098BC1060C}">
      <dgm:prSet/>
      <dgm:spPr/>
      <dgm:t>
        <a:bodyPr/>
        <a:lstStyle/>
        <a:p>
          <a:endParaRPr lang="en-US"/>
        </a:p>
      </dgm:t>
    </dgm:pt>
    <dgm:pt modelId="{4266888C-A02D-4C00-8B4C-39F32E27E9A4}" type="sibTrans" cxnId="{DA90E53A-D60C-4B8F-9213-57098BC1060C}">
      <dgm:prSet/>
      <dgm:spPr/>
      <dgm:t>
        <a:bodyPr/>
        <a:lstStyle/>
        <a:p>
          <a:endParaRPr lang="en-US"/>
        </a:p>
      </dgm:t>
    </dgm:pt>
    <dgm:pt modelId="{F6EB177E-4487-4B06-8963-508BA127569B}" type="pres">
      <dgm:prSet presAssocID="{4CBCC4F5-0AB8-4815-A1DC-0C223D13B173}" presName="linearFlow" presStyleCnt="0">
        <dgm:presLayoutVars>
          <dgm:dir/>
          <dgm:animLvl val="lvl"/>
          <dgm:resizeHandles val="exact"/>
        </dgm:presLayoutVars>
      </dgm:prSet>
      <dgm:spPr/>
    </dgm:pt>
    <dgm:pt modelId="{E30619B7-E8F6-450B-B6A3-2DEE44F14C04}" type="pres">
      <dgm:prSet presAssocID="{14A0E33B-50C5-4A4C-95BC-17636819D5F9}" presName="composite" presStyleCnt="0"/>
      <dgm:spPr/>
    </dgm:pt>
    <dgm:pt modelId="{951111A2-0615-48E8-8AAF-4AF8B13B9AF6}" type="pres">
      <dgm:prSet presAssocID="{14A0E33B-50C5-4A4C-95BC-17636819D5F9}" presName="parTx" presStyleLbl="node1" presStyleIdx="0" presStyleCnt="3">
        <dgm:presLayoutVars>
          <dgm:chMax val="0"/>
          <dgm:chPref val="0"/>
          <dgm:bulletEnabled val="1"/>
        </dgm:presLayoutVars>
      </dgm:prSet>
      <dgm:spPr/>
    </dgm:pt>
    <dgm:pt modelId="{1E86BFD8-846D-4B44-BDF1-6E1BA0004A02}" type="pres">
      <dgm:prSet presAssocID="{14A0E33B-50C5-4A4C-95BC-17636819D5F9}" presName="parSh" presStyleLbl="node1" presStyleIdx="0" presStyleCnt="3"/>
      <dgm:spPr/>
    </dgm:pt>
    <dgm:pt modelId="{8429C40E-78A6-4912-8978-8592F9F89E4F}" type="pres">
      <dgm:prSet presAssocID="{14A0E33B-50C5-4A4C-95BC-17636819D5F9}" presName="desTx" presStyleLbl="fgAcc1" presStyleIdx="0" presStyleCnt="3">
        <dgm:presLayoutVars>
          <dgm:bulletEnabled val="1"/>
        </dgm:presLayoutVars>
      </dgm:prSet>
      <dgm:spPr/>
    </dgm:pt>
    <dgm:pt modelId="{F1B93ADF-6011-4710-9EE6-4479F6B0712E}" type="pres">
      <dgm:prSet presAssocID="{C1584954-C5C4-4BA2-A74E-3309D9829E7A}" presName="sibTrans" presStyleLbl="sibTrans2D1" presStyleIdx="0" presStyleCnt="2"/>
      <dgm:spPr/>
    </dgm:pt>
    <dgm:pt modelId="{A65B1E95-749F-47BF-81BA-15B1D968D735}" type="pres">
      <dgm:prSet presAssocID="{C1584954-C5C4-4BA2-A74E-3309D9829E7A}" presName="connTx" presStyleLbl="sibTrans2D1" presStyleIdx="0" presStyleCnt="2"/>
      <dgm:spPr/>
    </dgm:pt>
    <dgm:pt modelId="{EC3E06FC-296F-453B-B244-FCA67C505CA3}" type="pres">
      <dgm:prSet presAssocID="{FB6E3DF2-8194-427C-8A7C-8DAFA8134F17}" presName="composite" presStyleCnt="0"/>
      <dgm:spPr/>
    </dgm:pt>
    <dgm:pt modelId="{3245F8EC-2D08-4937-9B4F-2EAEB9F44815}" type="pres">
      <dgm:prSet presAssocID="{FB6E3DF2-8194-427C-8A7C-8DAFA8134F17}" presName="parTx" presStyleLbl="node1" presStyleIdx="0" presStyleCnt="3">
        <dgm:presLayoutVars>
          <dgm:chMax val="0"/>
          <dgm:chPref val="0"/>
          <dgm:bulletEnabled val="1"/>
        </dgm:presLayoutVars>
      </dgm:prSet>
      <dgm:spPr/>
    </dgm:pt>
    <dgm:pt modelId="{565C3608-435F-4CF2-8F70-74F0497B32C0}" type="pres">
      <dgm:prSet presAssocID="{FB6E3DF2-8194-427C-8A7C-8DAFA8134F17}" presName="parSh" presStyleLbl="node1" presStyleIdx="1" presStyleCnt="3"/>
      <dgm:spPr/>
    </dgm:pt>
    <dgm:pt modelId="{BA85604E-B1F5-4742-A6A2-60BA9309FD77}" type="pres">
      <dgm:prSet presAssocID="{FB6E3DF2-8194-427C-8A7C-8DAFA8134F17}" presName="desTx" presStyleLbl="fgAcc1" presStyleIdx="1" presStyleCnt="3">
        <dgm:presLayoutVars>
          <dgm:bulletEnabled val="1"/>
        </dgm:presLayoutVars>
      </dgm:prSet>
      <dgm:spPr/>
    </dgm:pt>
    <dgm:pt modelId="{D2BA66E1-9F1E-41F6-A671-D5451F210368}" type="pres">
      <dgm:prSet presAssocID="{A3CBBEA4-9B56-4B1A-A8A8-F07A24D27BAF}" presName="sibTrans" presStyleLbl="sibTrans2D1" presStyleIdx="1" presStyleCnt="2"/>
      <dgm:spPr/>
    </dgm:pt>
    <dgm:pt modelId="{96BAF33E-C10E-43AD-85DA-C70B9951A8FE}" type="pres">
      <dgm:prSet presAssocID="{A3CBBEA4-9B56-4B1A-A8A8-F07A24D27BAF}" presName="connTx" presStyleLbl="sibTrans2D1" presStyleIdx="1" presStyleCnt="2"/>
      <dgm:spPr/>
    </dgm:pt>
    <dgm:pt modelId="{C24F5086-1E78-41E1-B8C7-825788558EE5}" type="pres">
      <dgm:prSet presAssocID="{AE010513-750A-4ACC-886F-A8F50E791B00}" presName="composite" presStyleCnt="0"/>
      <dgm:spPr/>
    </dgm:pt>
    <dgm:pt modelId="{C6B246C6-51D3-4829-992E-B02CFD48A278}" type="pres">
      <dgm:prSet presAssocID="{AE010513-750A-4ACC-886F-A8F50E791B00}" presName="parTx" presStyleLbl="node1" presStyleIdx="1" presStyleCnt="3">
        <dgm:presLayoutVars>
          <dgm:chMax val="0"/>
          <dgm:chPref val="0"/>
          <dgm:bulletEnabled val="1"/>
        </dgm:presLayoutVars>
      </dgm:prSet>
      <dgm:spPr/>
    </dgm:pt>
    <dgm:pt modelId="{F657DA3E-85EE-4E07-A5BE-34F45C25657C}" type="pres">
      <dgm:prSet presAssocID="{AE010513-750A-4ACC-886F-A8F50E791B00}" presName="parSh" presStyleLbl="node1" presStyleIdx="2" presStyleCnt="3"/>
      <dgm:spPr/>
    </dgm:pt>
    <dgm:pt modelId="{47C0D91E-676E-4522-A5E8-3D947B40AB27}" type="pres">
      <dgm:prSet presAssocID="{AE010513-750A-4ACC-886F-A8F50E791B00}" presName="desTx" presStyleLbl="fgAcc1" presStyleIdx="2" presStyleCnt="3">
        <dgm:presLayoutVars>
          <dgm:bulletEnabled val="1"/>
        </dgm:presLayoutVars>
      </dgm:prSet>
      <dgm:spPr/>
    </dgm:pt>
  </dgm:ptLst>
  <dgm:cxnLst>
    <dgm:cxn modelId="{D2E334BE-938C-41B8-B8E9-4C41DCBDD769}" type="presOf" srcId="{14A0E33B-50C5-4A4C-95BC-17636819D5F9}" destId="{1E86BFD8-846D-4B44-BDF1-6E1BA0004A02}" srcOrd="1" destOrd="0" presId="urn:microsoft.com/office/officeart/2005/8/layout/process3"/>
    <dgm:cxn modelId="{AE380B1C-E10D-4539-BF9F-08159C53DF25}" type="presOf" srcId="{982B626E-17D5-4EA4-A370-9A419F5FDE16}" destId="{BA85604E-B1F5-4742-A6A2-60BA9309FD77}" srcOrd="0" destOrd="0" presId="urn:microsoft.com/office/officeart/2005/8/layout/process3"/>
    <dgm:cxn modelId="{F3330A85-E3BA-4619-8AF7-9169CC465949}" type="presOf" srcId="{AE010513-750A-4ACC-886F-A8F50E791B00}" destId="{C6B246C6-51D3-4829-992E-B02CFD48A278}" srcOrd="0" destOrd="0" presId="urn:microsoft.com/office/officeart/2005/8/layout/process3"/>
    <dgm:cxn modelId="{33006593-AAB7-4BC1-9C90-D9D4652F51AD}" type="presOf" srcId="{6A97268F-9538-4C13-837F-07BE1416006F}" destId="{47C0D91E-676E-4522-A5E8-3D947B40AB27}" srcOrd="0" destOrd="1" presId="urn:microsoft.com/office/officeart/2005/8/layout/process3"/>
    <dgm:cxn modelId="{D6039F07-3371-4298-B99C-FEDDA49706DE}" type="presOf" srcId="{CF8A0A6B-673D-42E5-8731-FCF907BBFC24}" destId="{BA85604E-B1F5-4742-A6A2-60BA9309FD77}" srcOrd="0" destOrd="1" presId="urn:microsoft.com/office/officeart/2005/8/layout/process3"/>
    <dgm:cxn modelId="{D73FDA48-124B-4AE4-98E4-BFD30B54F3FB}" srcId="{4CBCC4F5-0AB8-4815-A1DC-0C223D13B173}" destId="{14A0E33B-50C5-4A4C-95BC-17636819D5F9}" srcOrd="0" destOrd="0" parTransId="{3D9C79E4-0746-4B30-8E30-15E1EB8584AA}" sibTransId="{C1584954-C5C4-4BA2-A74E-3309D9829E7A}"/>
    <dgm:cxn modelId="{43BABD30-530F-46CA-96E1-224BA6E048F4}" srcId="{14A0E33B-50C5-4A4C-95BC-17636819D5F9}" destId="{5082D688-713B-401C-9E6F-235C019CD899}" srcOrd="0" destOrd="0" parTransId="{55B220D9-C57B-419E-859A-A21E7FBD3A71}" sibTransId="{2BA393AE-473B-4035-98C1-DE9C125F790D}"/>
    <dgm:cxn modelId="{DA90E53A-D60C-4B8F-9213-57098BC1060C}" srcId="{AE010513-750A-4ACC-886F-A8F50E791B00}" destId="{6A97268F-9538-4C13-837F-07BE1416006F}" srcOrd="1" destOrd="0" parTransId="{63CE52F9-6E8F-4062-9ABE-567743153CAE}" sibTransId="{4266888C-A02D-4C00-8B4C-39F32E27E9A4}"/>
    <dgm:cxn modelId="{721D8E3B-CF06-4D7A-8B5E-6DFA9089CA4A}" type="presOf" srcId="{FB6E3DF2-8194-427C-8A7C-8DAFA8134F17}" destId="{3245F8EC-2D08-4937-9B4F-2EAEB9F44815}" srcOrd="0" destOrd="0" presId="urn:microsoft.com/office/officeart/2005/8/layout/process3"/>
    <dgm:cxn modelId="{00B47891-A7E8-4145-A8DC-EE13B415933C}" srcId="{FB6E3DF2-8194-427C-8A7C-8DAFA8134F17}" destId="{CF8A0A6B-673D-42E5-8731-FCF907BBFC24}" srcOrd="1" destOrd="0" parTransId="{1545C96E-EC5D-40F4-99CC-8EFA5E04945C}" sibTransId="{2D9C117D-E99E-488A-9530-813B05EA0569}"/>
    <dgm:cxn modelId="{590FA590-3078-47DB-82B9-8BA658C863D5}" type="presOf" srcId="{EAF28D65-28CB-4571-8799-B7B662AE6F70}" destId="{47C0D91E-676E-4522-A5E8-3D947B40AB27}" srcOrd="0" destOrd="0" presId="urn:microsoft.com/office/officeart/2005/8/layout/process3"/>
    <dgm:cxn modelId="{495B1169-AFC4-4C24-A7F2-AD8D80042F57}" type="presOf" srcId="{14A0E33B-50C5-4A4C-95BC-17636819D5F9}" destId="{951111A2-0615-48E8-8AAF-4AF8B13B9AF6}" srcOrd="0" destOrd="0" presId="urn:microsoft.com/office/officeart/2005/8/layout/process3"/>
    <dgm:cxn modelId="{C5029476-361F-4DFA-B511-2879681A0CCF}" type="presOf" srcId="{AE010513-750A-4ACC-886F-A8F50E791B00}" destId="{F657DA3E-85EE-4E07-A5BE-34F45C25657C}" srcOrd="1" destOrd="0" presId="urn:microsoft.com/office/officeart/2005/8/layout/process3"/>
    <dgm:cxn modelId="{CACAF69C-FD5E-4E6F-B93C-39202547F757}" srcId="{FB6E3DF2-8194-427C-8A7C-8DAFA8134F17}" destId="{982B626E-17D5-4EA4-A370-9A419F5FDE16}" srcOrd="0" destOrd="0" parTransId="{75DAB631-6123-4588-A8A5-E2BDB4DC0543}" sibTransId="{8CD0D203-9AB7-4BEC-BACF-0295AF45BD01}"/>
    <dgm:cxn modelId="{26736256-6663-4077-9BB9-9DDDBC12C766}" type="presOf" srcId="{C1584954-C5C4-4BA2-A74E-3309D9829E7A}" destId="{A65B1E95-749F-47BF-81BA-15B1D968D735}" srcOrd="1" destOrd="0" presId="urn:microsoft.com/office/officeart/2005/8/layout/process3"/>
    <dgm:cxn modelId="{C821C44A-22FC-4BA9-B3D1-67CC16B015FC}" type="presOf" srcId="{C1584954-C5C4-4BA2-A74E-3309D9829E7A}" destId="{F1B93ADF-6011-4710-9EE6-4479F6B0712E}" srcOrd="0" destOrd="0" presId="urn:microsoft.com/office/officeart/2005/8/layout/process3"/>
    <dgm:cxn modelId="{761B635F-D0EF-491B-B096-B16766EB73F7}" srcId="{AE010513-750A-4ACC-886F-A8F50E791B00}" destId="{EAF28D65-28CB-4571-8799-B7B662AE6F70}" srcOrd="0" destOrd="0" parTransId="{8F1CFB2A-06D9-4BE0-953A-36C0A08F7DA3}" sibTransId="{827E3CCA-5137-4D31-A7C8-60C082492898}"/>
    <dgm:cxn modelId="{07576DF1-0280-448F-8113-1726CFFB4467}" type="presOf" srcId="{4CBCC4F5-0AB8-4815-A1DC-0C223D13B173}" destId="{F6EB177E-4487-4B06-8963-508BA127569B}" srcOrd="0" destOrd="0" presId="urn:microsoft.com/office/officeart/2005/8/layout/process3"/>
    <dgm:cxn modelId="{0BBBC30A-D8E4-45B7-8A65-48A06A0B6E70}" type="presOf" srcId="{5082D688-713B-401C-9E6F-235C019CD899}" destId="{8429C40E-78A6-4912-8978-8592F9F89E4F}" srcOrd="0" destOrd="0" presId="urn:microsoft.com/office/officeart/2005/8/layout/process3"/>
    <dgm:cxn modelId="{B69B19CF-0AE2-40A0-B7D1-75B66005B7AD}" type="presOf" srcId="{A3CBBEA4-9B56-4B1A-A8A8-F07A24D27BAF}" destId="{D2BA66E1-9F1E-41F6-A671-D5451F210368}" srcOrd="0" destOrd="0" presId="urn:microsoft.com/office/officeart/2005/8/layout/process3"/>
    <dgm:cxn modelId="{8C438350-79CC-4188-BC6C-64093DBCFDFF}" srcId="{4CBCC4F5-0AB8-4815-A1DC-0C223D13B173}" destId="{AE010513-750A-4ACC-886F-A8F50E791B00}" srcOrd="2" destOrd="0" parTransId="{19C91CE5-2D26-49EF-B83D-B54E0A983755}" sibTransId="{C235419B-6928-4EAB-9E55-A0B4DAA505DC}"/>
    <dgm:cxn modelId="{1822C483-E823-4023-A282-EF083846136A}" type="presOf" srcId="{A3CBBEA4-9B56-4B1A-A8A8-F07A24D27BAF}" destId="{96BAF33E-C10E-43AD-85DA-C70B9951A8FE}" srcOrd="1" destOrd="0" presId="urn:microsoft.com/office/officeart/2005/8/layout/process3"/>
    <dgm:cxn modelId="{E423D1F8-62B7-4A5E-89C9-D87515444F97}" type="presOf" srcId="{AD371B3C-173F-4320-ADB3-EA3C35978D4C}" destId="{8429C40E-78A6-4912-8978-8592F9F89E4F}" srcOrd="0" destOrd="1" presId="urn:microsoft.com/office/officeart/2005/8/layout/process3"/>
    <dgm:cxn modelId="{EFBA1BE2-4CD6-433C-B3D9-1B6E53D6DD8C}" srcId="{14A0E33B-50C5-4A4C-95BC-17636819D5F9}" destId="{AD371B3C-173F-4320-ADB3-EA3C35978D4C}" srcOrd="1" destOrd="0" parTransId="{B378C1AD-C7B2-4567-90BB-FEEB8D909017}" sibTransId="{80787B1A-9367-4A95-8E57-C3279785C6C1}"/>
    <dgm:cxn modelId="{050636C2-9213-4B34-BE5E-15953F7AB41D}" type="presOf" srcId="{FB6E3DF2-8194-427C-8A7C-8DAFA8134F17}" destId="{565C3608-435F-4CF2-8F70-74F0497B32C0}" srcOrd="1" destOrd="0" presId="urn:microsoft.com/office/officeart/2005/8/layout/process3"/>
    <dgm:cxn modelId="{3ACF7AED-B85B-43C3-8406-73C2BB6AF6C1}" srcId="{4CBCC4F5-0AB8-4815-A1DC-0C223D13B173}" destId="{FB6E3DF2-8194-427C-8A7C-8DAFA8134F17}" srcOrd="1" destOrd="0" parTransId="{C09CB9B1-7751-44F4-96CC-ED413843F0F3}" sibTransId="{A3CBBEA4-9B56-4B1A-A8A8-F07A24D27BAF}"/>
    <dgm:cxn modelId="{C949EA15-0A38-434A-83CA-302BBB2D0560}" type="presParOf" srcId="{F6EB177E-4487-4B06-8963-508BA127569B}" destId="{E30619B7-E8F6-450B-B6A3-2DEE44F14C04}" srcOrd="0" destOrd="0" presId="urn:microsoft.com/office/officeart/2005/8/layout/process3"/>
    <dgm:cxn modelId="{6CC0BC56-4812-4BAA-A366-8DB18A39A9EE}" type="presParOf" srcId="{E30619B7-E8F6-450B-B6A3-2DEE44F14C04}" destId="{951111A2-0615-48E8-8AAF-4AF8B13B9AF6}" srcOrd="0" destOrd="0" presId="urn:microsoft.com/office/officeart/2005/8/layout/process3"/>
    <dgm:cxn modelId="{145363B0-6197-43A2-959C-4988C93F13B2}" type="presParOf" srcId="{E30619B7-E8F6-450B-B6A3-2DEE44F14C04}" destId="{1E86BFD8-846D-4B44-BDF1-6E1BA0004A02}" srcOrd="1" destOrd="0" presId="urn:microsoft.com/office/officeart/2005/8/layout/process3"/>
    <dgm:cxn modelId="{38FC68C6-46C4-4C83-B5D6-B982C24BFC28}" type="presParOf" srcId="{E30619B7-E8F6-450B-B6A3-2DEE44F14C04}" destId="{8429C40E-78A6-4912-8978-8592F9F89E4F}" srcOrd="2" destOrd="0" presId="urn:microsoft.com/office/officeart/2005/8/layout/process3"/>
    <dgm:cxn modelId="{92F87C09-55DD-49D2-ACFD-111BAB9812A9}" type="presParOf" srcId="{F6EB177E-4487-4B06-8963-508BA127569B}" destId="{F1B93ADF-6011-4710-9EE6-4479F6B0712E}" srcOrd="1" destOrd="0" presId="urn:microsoft.com/office/officeart/2005/8/layout/process3"/>
    <dgm:cxn modelId="{87003AD1-CEB2-429E-B3DB-84FDD81777FA}" type="presParOf" srcId="{F1B93ADF-6011-4710-9EE6-4479F6B0712E}" destId="{A65B1E95-749F-47BF-81BA-15B1D968D735}" srcOrd="0" destOrd="0" presId="urn:microsoft.com/office/officeart/2005/8/layout/process3"/>
    <dgm:cxn modelId="{4BE8123E-0725-4909-9442-44769134792D}" type="presParOf" srcId="{F6EB177E-4487-4B06-8963-508BA127569B}" destId="{EC3E06FC-296F-453B-B244-FCA67C505CA3}" srcOrd="2" destOrd="0" presId="urn:microsoft.com/office/officeart/2005/8/layout/process3"/>
    <dgm:cxn modelId="{32B6D10B-E2A7-4541-88DB-D7F73CCDDE82}" type="presParOf" srcId="{EC3E06FC-296F-453B-B244-FCA67C505CA3}" destId="{3245F8EC-2D08-4937-9B4F-2EAEB9F44815}" srcOrd="0" destOrd="0" presId="urn:microsoft.com/office/officeart/2005/8/layout/process3"/>
    <dgm:cxn modelId="{5C433BCD-CB3F-4234-AF6F-5917EC39D6A4}" type="presParOf" srcId="{EC3E06FC-296F-453B-B244-FCA67C505CA3}" destId="{565C3608-435F-4CF2-8F70-74F0497B32C0}" srcOrd="1" destOrd="0" presId="urn:microsoft.com/office/officeart/2005/8/layout/process3"/>
    <dgm:cxn modelId="{DCAE319B-5F50-45C7-B6F0-354036F02AE1}" type="presParOf" srcId="{EC3E06FC-296F-453B-B244-FCA67C505CA3}" destId="{BA85604E-B1F5-4742-A6A2-60BA9309FD77}" srcOrd="2" destOrd="0" presId="urn:microsoft.com/office/officeart/2005/8/layout/process3"/>
    <dgm:cxn modelId="{DC57E1BF-94A4-4889-855E-F763D17A7BDE}" type="presParOf" srcId="{F6EB177E-4487-4B06-8963-508BA127569B}" destId="{D2BA66E1-9F1E-41F6-A671-D5451F210368}" srcOrd="3" destOrd="0" presId="urn:microsoft.com/office/officeart/2005/8/layout/process3"/>
    <dgm:cxn modelId="{E62EF4EF-2158-4CAB-A417-6D872C45BB56}" type="presParOf" srcId="{D2BA66E1-9F1E-41F6-A671-D5451F210368}" destId="{96BAF33E-C10E-43AD-85DA-C70B9951A8FE}" srcOrd="0" destOrd="0" presId="urn:microsoft.com/office/officeart/2005/8/layout/process3"/>
    <dgm:cxn modelId="{0AA49A11-DE6C-470E-BFB6-0FE67020EA07}" type="presParOf" srcId="{F6EB177E-4487-4B06-8963-508BA127569B}" destId="{C24F5086-1E78-41E1-B8C7-825788558EE5}" srcOrd="4" destOrd="0" presId="urn:microsoft.com/office/officeart/2005/8/layout/process3"/>
    <dgm:cxn modelId="{D45F29BF-3E10-44D2-A9ED-991391A7A122}" type="presParOf" srcId="{C24F5086-1E78-41E1-B8C7-825788558EE5}" destId="{C6B246C6-51D3-4829-992E-B02CFD48A278}" srcOrd="0" destOrd="0" presId="urn:microsoft.com/office/officeart/2005/8/layout/process3"/>
    <dgm:cxn modelId="{DA07F39A-867B-4E08-AF36-468C7128143B}" type="presParOf" srcId="{C24F5086-1E78-41E1-B8C7-825788558EE5}" destId="{F657DA3E-85EE-4E07-A5BE-34F45C25657C}" srcOrd="1" destOrd="0" presId="urn:microsoft.com/office/officeart/2005/8/layout/process3"/>
    <dgm:cxn modelId="{2EEDBEA3-274F-46B2-9F34-A8682012FF1A}" type="presParOf" srcId="{C24F5086-1E78-41E1-B8C7-825788558EE5}" destId="{47C0D91E-676E-4522-A5E8-3D947B40AB27}" srcOrd="2" destOrd="0" presId="urn:microsoft.com/office/officeart/2005/8/layout/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CBCC4F5-0AB8-4815-A1DC-0C223D13B173}" type="doc">
      <dgm:prSet loTypeId="urn:microsoft.com/office/officeart/2005/8/layout/process3" loCatId="process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14A0E33B-50C5-4A4C-95BC-17636819D5F9}">
      <dgm:prSet phldrT="[Text]"/>
      <dgm:spPr/>
      <dgm:t>
        <a:bodyPr/>
        <a:lstStyle/>
        <a:p>
          <a:r>
            <a:rPr lang="en-US" dirty="0"/>
            <a:t>Initialization</a:t>
          </a:r>
        </a:p>
      </dgm:t>
    </dgm:pt>
    <dgm:pt modelId="{3D9C79E4-0746-4B30-8E30-15E1EB8584AA}" type="parTrans" cxnId="{D73FDA48-124B-4AE4-98E4-BFD30B54F3FB}">
      <dgm:prSet/>
      <dgm:spPr/>
      <dgm:t>
        <a:bodyPr/>
        <a:lstStyle/>
        <a:p>
          <a:endParaRPr lang="en-US"/>
        </a:p>
      </dgm:t>
    </dgm:pt>
    <dgm:pt modelId="{C1584954-C5C4-4BA2-A74E-3309D9829E7A}" type="sibTrans" cxnId="{D73FDA48-124B-4AE4-98E4-BFD30B54F3FB}">
      <dgm:prSet/>
      <dgm:spPr/>
      <dgm:t>
        <a:bodyPr/>
        <a:lstStyle/>
        <a:p>
          <a:endParaRPr lang="en-US"/>
        </a:p>
      </dgm:t>
    </dgm:pt>
    <dgm:pt modelId="{5082D688-713B-401C-9E6F-235C019CD899}">
      <dgm:prSet phldrT="[Text]"/>
      <dgm:spPr/>
      <dgm:t>
        <a:bodyPr/>
        <a:lstStyle/>
        <a:p>
          <a:r>
            <a:rPr lang="en-US" dirty="0"/>
            <a:t>Parser</a:t>
          </a:r>
        </a:p>
      </dgm:t>
    </dgm:pt>
    <dgm:pt modelId="{55B220D9-C57B-419E-859A-A21E7FBD3A71}" type="parTrans" cxnId="{43BABD30-530F-46CA-96E1-224BA6E048F4}">
      <dgm:prSet/>
      <dgm:spPr/>
      <dgm:t>
        <a:bodyPr/>
        <a:lstStyle/>
        <a:p>
          <a:endParaRPr lang="en-US"/>
        </a:p>
      </dgm:t>
    </dgm:pt>
    <dgm:pt modelId="{2BA393AE-473B-4035-98C1-DE9C125F790D}" type="sibTrans" cxnId="{43BABD30-530F-46CA-96E1-224BA6E048F4}">
      <dgm:prSet/>
      <dgm:spPr/>
      <dgm:t>
        <a:bodyPr/>
        <a:lstStyle/>
        <a:p>
          <a:endParaRPr lang="en-US"/>
        </a:p>
      </dgm:t>
    </dgm:pt>
    <dgm:pt modelId="{FB6E3DF2-8194-427C-8A7C-8DAFA8134F17}">
      <dgm:prSet phldrT="[Text]"/>
      <dgm:spPr/>
      <dgm:t>
        <a:bodyPr/>
        <a:lstStyle/>
        <a:p>
          <a:r>
            <a:rPr lang="en-US" dirty="0"/>
            <a:t>Running</a:t>
          </a:r>
        </a:p>
      </dgm:t>
    </dgm:pt>
    <dgm:pt modelId="{C09CB9B1-7751-44F4-96CC-ED413843F0F3}" type="parTrans" cxnId="{3ACF7AED-B85B-43C3-8406-73C2BB6AF6C1}">
      <dgm:prSet/>
      <dgm:spPr/>
      <dgm:t>
        <a:bodyPr/>
        <a:lstStyle/>
        <a:p>
          <a:endParaRPr lang="en-US"/>
        </a:p>
      </dgm:t>
    </dgm:pt>
    <dgm:pt modelId="{A3CBBEA4-9B56-4B1A-A8A8-F07A24D27BAF}" type="sibTrans" cxnId="{3ACF7AED-B85B-43C3-8406-73C2BB6AF6C1}">
      <dgm:prSet/>
      <dgm:spPr/>
      <dgm:t>
        <a:bodyPr/>
        <a:lstStyle/>
        <a:p>
          <a:endParaRPr lang="en-US" dirty="0"/>
        </a:p>
      </dgm:t>
    </dgm:pt>
    <dgm:pt modelId="{982B626E-17D5-4EA4-A370-9A419F5FDE16}">
      <dgm:prSet phldrT="[Text]"/>
      <dgm:spPr/>
      <dgm:t>
        <a:bodyPr/>
        <a:lstStyle/>
        <a:p>
          <a:r>
            <a:rPr lang="en-US" dirty="0"/>
            <a:t>Parser</a:t>
          </a:r>
        </a:p>
      </dgm:t>
    </dgm:pt>
    <dgm:pt modelId="{75DAB631-6123-4588-A8A5-E2BDB4DC0543}" type="parTrans" cxnId="{CACAF69C-FD5E-4E6F-B93C-39202547F757}">
      <dgm:prSet/>
      <dgm:spPr/>
      <dgm:t>
        <a:bodyPr/>
        <a:lstStyle/>
        <a:p>
          <a:endParaRPr lang="en-US"/>
        </a:p>
      </dgm:t>
    </dgm:pt>
    <dgm:pt modelId="{8CD0D203-9AB7-4BEC-BACF-0295AF45BD01}" type="sibTrans" cxnId="{CACAF69C-FD5E-4E6F-B93C-39202547F757}">
      <dgm:prSet/>
      <dgm:spPr/>
      <dgm:t>
        <a:bodyPr/>
        <a:lstStyle/>
        <a:p>
          <a:endParaRPr lang="en-US"/>
        </a:p>
      </dgm:t>
    </dgm:pt>
    <dgm:pt modelId="{AE010513-750A-4ACC-886F-A8F50E791B00}">
      <dgm:prSet phldrT="[Text]"/>
      <dgm:spPr/>
      <dgm:t>
        <a:bodyPr/>
        <a:lstStyle/>
        <a:p>
          <a:r>
            <a:rPr lang="en-US" dirty="0"/>
            <a:t>Nightly Run</a:t>
          </a:r>
        </a:p>
      </dgm:t>
    </dgm:pt>
    <dgm:pt modelId="{19C91CE5-2D26-49EF-B83D-B54E0A983755}" type="parTrans" cxnId="{8C438350-79CC-4188-BC6C-64093DBCFDFF}">
      <dgm:prSet/>
      <dgm:spPr/>
      <dgm:t>
        <a:bodyPr/>
        <a:lstStyle/>
        <a:p>
          <a:endParaRPr lang="en-US"/>
        </a:p>
      </dgm:t>
    </dgm:pt>
    <dgm:pt modelId="{C235419B-6928-4EAB-9E55-A0B4DAA505DC}" type="sibTrans" cxnId="{8C438350-79CC-4188-BC6C-64093DBCFDFF}">
      <dgm:prSet/>
      <dgm:spPr/>
      <dgm:t>
        <a:bodyPr/>
        <a:lstStyle/>
        <a:p>
          <a:endParaRPr lang="en-US"/>
        </a:p>
      </dgm:t>
    </dgm:pt>
    <dgm:pt modelId="{EAF28D65-28CB-4571-8799-B7B662AE6F70}">
      <dgm:prSet phldrT="[Text]"/>
      <dgm:spPr/>
      <dgm:t>
        <a:bodyPr/>
        <a:lstStyle/>
        <a:p>
          <a:r>
            <a:rPr lang="en-US" dirty="0"/>
            <a:t>Data update</a:t>
          </a:r>
        </a:p>
      </dgm:t>
    </dgm:pt>
    <dgm:pt modelId="{8F1CFB2A-06D9-4BE0-953A-36C0A08F7DA3}" type="parTrans" cxnId="{761B635F-D0EF-491B-B096-B16766EB73F7}">
      <dgm:prSet/>
      <dgm:spPr/>
      <dgm:t>
        <a:bodyPr/>
        <a:lstStyle/>
        <a:p>
          <a:endParaRPr lang="en-US"/>
        </a:p>
      </dgm:t>
    </dgm:pt>
    <dgm:pt modelId="{827E3CCA-5137-4D31-A7C8-60C082492898}" type="sibTrans" cxnId="{761B635F-D0EF-491B-B096-B16766EB73F7}">
      <dgm:prSet/>
      <dgm:spPr/>
      <dgm:t>
        <a:bodyPr/>
        <a:lstStyle/>
        <a:p>
          <a:endParaRPr lang="en-US"/>
        </a:p>
      </dgm:t>
    </dgm:pt>
    <dgm:pt modelId="{AD371B3C-173F-4320-ADB3-EA3C35978D4C}">
      <dgm:prSet phldrT="[Text]"/>
      <dgm:spPr/>
      <dgm:t>
        <a:bodyPr/>
        <a:lstStyle/>
        <a:p>
          <a:r>
            <a:rPr lang="en-US" dirty="0"/>
            <a:t>Pre-calculator</a:t>
          </a:r>
        </a:p>
      </dgm:t>
    </dgm:pt>
    <dgm:pt modelId="{B378C1AD-C7B2-4567-90BB-FEEB8D909017}" type="parTrans" cxnId="{EFBA1BE2-4CD6-433C-B3D9-1B6E53D6DD8C}">
      <dgm:prSet/>
      <dgm:spPr/>
      <dgm:t>
        <a:bodyPr/>
        <a:lstStyle/>
        <a:p>
          <a:endParaRPr lang="en-US"/>
        </a:p>
      </dgm:t>
    </dgm:pt>
    <dgm:pt modelId="{80787B1A-9367-4A95-8E57-C3279785C6C1}" type="sibTrans" cxnId="{EFBA1BE2-4CD6-433C-B3D9-1B6E53D6DD8C}">
      <dgm:prSet/>
      <dgm:spPr/>
      <dgm:t>
        <a:bodyPr/>
        <a:lstStyle/>
        <a:p>
          <a:endParaRPr lang="en-US"/>
        </a:p>
      </dgm:t>
    </dgm:pt>
    <dgm:pt modelId="{CF8A0A6B-673D-42E5-8731-FCF907BBFC24}">
      <dgm:prSet phldrT="[Text]"/>
      <dgm:spPr/>
      <dgm:t>
        <a:bodyPr/>
        <a:lstStyle/>
        <a:p>
          <a:r>
            <a:rPr lang="en-US" dirty="0"/>
            <a:t>Evaluator</a:t>
          </a:r>
        </a:p>
      </dgm:t>
    </dgm:pt>
    <dgm:pt modelId="{1545C96E-EC5D-40F4-99CC-8EFA5E04945C}" type="parTrans" cxnId="{00B47891-A7E8-4145-A8DC-EE13B415933C}">
      <dgm:prSet/>
      <dgm:spPr/>
      <dgm:t>
        <a:bodyPr/>
        <a:lstStyle/>
        <a:p>
          <a:endParaRPr lang="en-US"/>
        </a:p>
      </dgm:t>
    </dgm:pt>
    <dgm:pt modelId="{2D9C117D-E99E-488A-9530-813B05EA0569}" type="sibTrans" cxnId="{00B47891-A7E8-4145-A8DC-EE13B415933C}">
      <dgm:prSet/>
      <dgm:spPr/>
      <dgm:t>
        <a:bodyPr/>
        <a:lstStyle/>
        <a:p>
          <a:endParaRPr lang="en-US"/>
        </a:p>
      </dgm:t>
    </dgm:pt>
    <dgm:pt modelId="{6A97268F-9538-4C13-837F-07BE1416006F}">
      <dgm:prSet phldrT="[Text]"/>
      <dgm:spPr/>
      <dgm:t>
        <a:bodyPr/>
        <a:lstStyle/>
        <a:p>
          <a:r>
            <a:rPr lang="en-US" dirty="0"/>
            <a:t>Back to Running stage</a:t>
          </a:r>
        </a:p>
      </dgm:t>
    </dgm:pt>
    <dgm:pt modelId="{63CE52F9-6E8F-4062-9ABE-567743153CAE}" type="parTrans" cxnId="{DA90E53A-D60C-4B8F-9213-57098BC1060C}">
      <dgm:prSet/>
      <dgm:spPr/>
      <dgm:t>
        <a:bodyPr/>
        <a:lstStyle/>
        <a:p>
          <a:endParaRPr lang="en-US"/>
        </a:p>
      </dgm:t>
    </dgm:pt>
    <dgm:pt modelId="{4266888C-A02D-4C00-8B4C-39F32E27E9A4}" type="sibTrans" cxnId="{DA90E53A-D60C-4B8F-9213-57098BC1060C}">
      <dgm:prSet/>
      <dgm:spPr/>
      <dgm:t>
        <a:bodyPr/>
        <a:lstStyle/>
        <a:p>
          <a:endParaRPr lang="en-US"/>
        </a:p>
      </dgm:t>
    </dgm:pt>
    <dgm:pt modelId="{F6EB177E-4487-4B06-8963-508BA127569B}" type="pres">
      <dgm:prSet presAssocID="{4CBCC4F5-0AB8-4815-A1DC-0C223D13B173}" presName="linearFlow" presStyleCnt="0">
        <dgm:presLayoutVars>
          <dgm:dir/>
          <dgm:animLvl val="lvl"/>
          <dgm:resizeHandles val="exact"/>
        </dgm:presLayoutVars>
      </dgm:prSet>
      <dgm:spPr/>
    </dgm:pt>
    <dgm:pt modelId="{E30619B7-E8F6-450B-B6A3-2DEE44F14C04}" type="pres">
      <dgm:prSet presAssocID="{14A0E33B-50C5-4A4C-95BC-17636819D5F9}" presName="composite" presStyleCnt="0"/>
      <dgm:spPr/>
    </dgm:pt>
    <dgm:pt modelId="{951111A2-0615-48E8-8AAF-4AF8B13B9AF6}" type="pres">
      <dgm:prSet presAssocID="{14A0E33B-50C5-4A4C-95BC-17636819D5F9}" presName="parTx" presStyleLbl="node1" presStyleIdx="0" presStyleCnt="3">
        <dgm:presLayoutVars>
          <dgm:chMax val="0"/>
          <dgm:chPref val="0"/>
          <dgm:bulletEnabled val="1"/>
        </dgm:presLayoutVars>
      </dgm:prSet>
      <dgm:spPr/>
    </dgm:pt>
    <dgm:pt modelId="{1E86BFD8-846D-4B44-BDF1-6E1BA0004A02}" type="pres">
      <dgm:prSet presAssocID="{14A0E33B-50C5-4A4C-95BC-17636819D5F9}" presName="parSh" presStyleLbl="node1" presStyleIdx="0" presStyleCnt="3"/>
      <dgm:spPr/>
    </dgm:pt>
    <dgm:pt modelId="{8429C40E-78A6-4912-8978-8592F9F89E4F}" type="pres">
      <dgm:prSet presAssocID="{14A0E33B-50C5-4A4C-95BC-17636819D5F9}" presName="desTx" presStyleLbl="fgAcc1" presStyleIdx="0" presStyleCnt="3">
        <dgm:presLayoutVars>
          <dgm:bulletEnabled val="1"/>
        </dgm:presLayoutVars>
      </dgm:prSet>
      <dgm:spPr/>
    </dgm:pt>
    <dgm:pt modelId="{F1B93ADF-6011-4710-9EE6-4479F6B0712E}" type="pres">
      <dgm:prSet presAssocID="{C1584954-C5C4-4BA2-A74E-3309D9829E7A}" presName="sibTrans" presStyleLbl="sibTrans2D1" presStyleIdx="0" presStyleCnt="2"/>
      <dgm:spPr/>
    </dgm:pt>
    <dgm:pt modelId="{A65B1E95-749F-47BF-81BA-15B1D968D735}" type="pres">
      <dgm:prSet presAssocID="{C1584954-C5C4-4BA2-A74E-3309D9829E7A}" presName="connTx" presStyleLbl="sibTrans2D1" presStyleIdx="0" presStyleCnt="2"/>
      <dgm:spPr/>
    </dgm:pt>
    <dgm:pt modelId="{EC3E06FC-296F-453B-B244-FCA67C505CA3}" type="pres">
      <dgm:prSet presAssocID="{FB6E3DF2-8194-427C-8A7C-8DAFA8134F17}" presName="composite" presStyleCnt="0"/>
      <dgm:spPr/>
    </dgm:pt>
    <dgm:pt modelId="{3245F8EC-2D08-4937-9B4F-2EAEB9F44815}" type="pres">
      <dgm:prSet presAssocID="{FB6E3DF2-8194-427C-8A7C-8DAFA8134F17}" presName="parTx" presStyleLbl="node1" presStyleIdx="0" presStyleCnt="3">
        <dgm:presLayoutVars>
          <dgm:chMax val="0"/>
          <dgm:chPref val="0"/>
          <dgm:bulletEnabled val="1"/>
        </dgm:presLayoutVars>
      </dgm:prSet>
      <dgm:spPr/>
    </dgm:pt>
    <dgm:pt modelId="{565C3608-435F-4CF2-8F70-74F0497B32C0}" type="pres">
      <dgm:prSet presAssocID="{FB6E3DF2-8194-427C-8A7C-8DAFA8134F17}" presName="parSh" presStyleLbl="node1" presStyleIdx="1" presStyleCnt="3"/>
      <dgm:spPr/>
    </dgm:pt>
    <dgm:pt modelId="{BA85604E-B1F5-4742-A6A2-60BA9309FD77}" type="pres">
      <dgm:prSet presAssocID="{FB6E3DF2-8194-427C-8A7C-8DAFA8134F17}" presName="desTx" presStyleLbl="fgAcc1" presStyleIdx="1" presStyleCnt="3">
        <dgm:presLayoutVars>
          <dgm:bulletEnabled val="1"/>
        </dgm:presLayoutVars>
      </dgm:prSet>
      <dgm:spPr/>
    </dgm:pt>
    <dgm:pt modelId="{D2BA66E1-9F1E-41F6-A671-D5451F210368}" type="pres">
      <dgm:prSet presAssocID="{A3CBBEA4-9B56-4B1A-A8A8-F07A24D27BAF}" presName="sibTrans" presStyleLbl="sibTrans2D1" presStyleIdx="1" presStyleCnt="2"/>
      <dgm:spPr/>
    </dgm:pt>
    <dgm:pt modelId="{96BAF33E-C10E-43AD-85DA-C70B9951A8FE}" type="pres">
      <dgm:prSet presAssocID="{A3CBBEA4-9B56-4B1A-A8A8-F07A24D27BAF}" presName="connTx" presStyleLbl="sibTrans2D1" presStyleIdx="1" presStyleCnt="2"/>
      <dgm:spPr/>
    </dgm:pt>
    <dgm:pt modelId="{C24F5086-1E78-41E1-B8C7-825788558EE5}" type="pres">
      <dgm:prSet presAssocID="{AE010513-750A-4ACC-886F-A8F50E791B00}" presName="composite" presStyleCnt="0"/>
      <dgm:spPr/>
    </dgm:pt>
    <dgm:pt modelId="{C6B246C6-51D3-4829-992E-B02CFD48A278}" type="pres">
      <dgm:prSet presAssocID="{AE010513-750A-4ACC-886F-A8F50E791B00}" presName="parTx" presStyleLbl="node1" presStyleIdx="1" presStyleCnt="3">
        <dgm:presLayoutVars>
          <dgm:chMax val="0"/>
          <dgm:chPref val="0"/>
          <dgm:bulletEnabled val="1"/>
        </dgm:presLayoutVars>
      </dgm:prSet>
      <dgm:spPr/>
    </dgm:pt>
    <dgm:pt modelId="{F657DA3E-85EE-4E07-A5BE-34F45C25657C}" type="pres">
      <dgm:prSet presAssocID="{AE010513-750A-4ACC-886F-A8F50E791B00}" presName="parSh" presStyleLbl="node1" presStyleIdx="2" presStyleCnt="3"/>
      <dgm:spPr/>
    </dgm:pt>
    <dgm:pt modelId="{47C0D91E-676E-4522-A5E8-3D947B40AB27}" type="pres">
      <dgm:prSet presAssocID="{AE010513-750A-4ACC-886F-A8F50E791B00}" presName="desTx" presStyleLbl="fgAcc1" presStyleIdx="2" presStyleCnt="3">
        <dgm:presLayoutVars>
          <dgm:bulletEnabled val="1"/>
        </dgm:presLayoutVars>
      </dgm:prSet>
      <dgm:spPr/>
    </dgm:pt>
  </dgm:ptLst>
  <dgm:cxnLst>
    <dgm:cxn modelId="{D2E334BE-938C-41B8-B8E9-4C41DCBDD769}" type="presOf" srcId="{14A0E33B-50C5-4A4C-95BC-17636819D5F9}" destId="{1E86BFD8-846D-4B44-BDF1-6E1BA0004A02}" srcOrd="1" destOrd="0" presId="urn:microsoft.com/office/officeart/2005/8/layout/process3"/>
    <dgm:cxn modelId="{AE380B1C-E10D-4539-BF9F-08159C53DF25}" type="presOf" srcId="{982B626E-17D5-4EA4-A370-9A419F5FDE16}" destId="{BA85604E-B1F5-4742-A6A2-60BA9309FD77}" srcOrd="0" destOrd="0" presId="urn:microsoft.com/office/officeart/2005/8/layout/process3"/>
    <dgm:cxn modelId="{F3330A85-E3BA-4619-8AF7-9169CC465949}" type="presOf" srcId="{AE010513-750A-4ACC-886F-A8F50E791B00}" destId="{C6B246C6-51D3-4829-992E-B02CFD48A278}" srcOrd="0" destOrd="0" presId="urn:microsoft.com/office/officeart/2005/8/layout/process3"/>
    <dgm:cxn modelId="{33006593-AAB7-4BC1-9C90-D9D4652F51AD}" type="presOf" srcId="{6A97268F-9538-4C13-837F-07BE1416006F}" destId="{47C0D91E-676E-4522-A5E8-3D947B40AB27}" srcOrd="0" destOrd="1" presId="urn:microsoft.com/office/officeart/2005/8/layout/process3"/>
    <dgm:cxn modelId="{D6039F07-3371-4298-B99C-FEDDA49706DE}" type="presOf" srcId="{CF8A0A6B-673D-42E5-8731-FCF907BBFC24}" destId="{BA85604E-B1F5-4742-A6A2-60BA9309FD77}" srcOrd="0" destOrd="1" presId="urn:microsoft.com/office/officeart/2005/8/layout/process3"/>
    <dgm:cxn modelId="{D73FDA48-124B-4AE4-98E4-BFD30B54F3FB}" srcId="{4CBCC4F5-0AB8-4815-A1DC-0C223D13B173}" destId="{14A0E33B-50C5-4A4C-95BC-17636819D5F9}" srcOrd="0" destOrd="0" parTransId="{3D9C79E4-0746-4B30-8E30-15E1EB8584AA}" sibTransId="{C1584954-C5C4-4BA2-A74E-3309D9829E7A}"/>
    <dgm:cxn modelId="{43BABD30-530F-46CA-96E1-224BA6E048F4}" srcId="{14A0E33B-50C5-4A4C-95BC-17636819D5F9}" destId="{5082D688-713B-401C-9E6F-235C019CD899}" srcOrd="0" destOrd="0" parTransId="{55B220D9-C57B-419E-859A-A21E7FBD3A71}" sibTransId="{2BA393AE-473B-4035-98C1-DE9C125F790D}"/>
    <dgm:cxn modelId="{DA90E53A-D60C-4B8F-9213-57098BC1060C}" srcId="{AE010513-750A-4ACC-886F-A8F50E791B00}" destId="{6A97268F-9538-4C13-837F-07BE1416006F}" srcOrd="1" destOrd="0" parTransId="{63CE52F9-6E8F-4062-9ABE-567743153CAE}" sibTransId="{4266888C-A02D-4C00-8B4C-39F32E27E9A4}"/>
    <dgm:cxn modelId="{721D8E3B-CF06-4D7A-8B5E-6DFA9089CA4A}" type="presOf" srcId="{FB6E3DF2-8194-427C-8A7C-8DAFA8134F17}" destId="{3245F8EC-2D08-4937-9B4F-2EAEB9F44815}" srcOrd="0" destOrd="0" presId="urn:microsoft.com/office/officeart/2005/8/layout/process3"/>
    <dgm:cxn modelId="{00B47891-A7E8-4145-A8DC-EE13B415933C}" srcId="{FB6E3DF2-8194-427C-8A7C-8DAFA8134F17}" destId="{CF8A0A6B-673D-42E5-8731-FCF907BBFC24}" srcOrd="1" destOrd="0" parTransId="{1545C96E-EC5D-40F4-99CC-8EFA5E04945C}" sibTransId="{2D9C117D-E99E-488A-9530-813B05EA0569}"/>
    <dgm:cxn modelId="{590FA590-3078-47DB-82B9-8BA658C863D5}" type="presOf" srcId="{EAF28D65-28CB-4571-8799-B7B662AE6F70}" destId="{47C0D91E-676E-4522-A5E8-3D947B40AB27}" srcOrd="0" destOrd="0" presId="urn:microsoft.com/office/officeart/2005/8/layout/process3"/>
    <dgm:cxn modelId="{495B1169-AFC4-4C24-A7F2-AD8D80042F57}" type="presOf" srcId="{14A0E33B-50C5-4A4C-95BC-17636819D5F9}" destId="{951111A2-0615-48E8-8AAF-4AF8B13B9AF6}" srcOrd="0" destOrd="0" presId="urn:microsoft.com/office/officeart/2005/8/layout/process3"/>
    <dgm:cxn modelId="{C5029476-361F-4DFA-B511-2879681A0CCF}" type="presOf" srcId="{AE010513-750A-4ACC-886F-A8F50E791B00}" destId="{F657DA3E-85EE-4E07-A5BE-34F45C25657C}" srcOrd="1" destOrd="0" presId="urn:microsoft.com/office/officeart/2005/8/layout/process3"/>
    <dgm:cxn modelId="{CACAF69C-FD5E-4E6F-B93C-39202547F757}" srcId="{FB6E3DF2-8194-427C-8A7C-8DAFA8134F17}" destId="{982B626E-17D5-4EA4-A370-9A419F5FDE16}" srcOrd="0" destOrd="0" parTransId="{75DAB631-6123-4588-A8A5-E2BDB4DC0543}" sibTransId="{8CD0D203-9AB7-4BEC-BACF-0295AF45BD01}"/>
    <dgm:cxn modelId="{26736256-6663-4077-9BB9-9DDDBC12C766}" type="presOf" srcId="{C1584954-C5C4-4BA2-A74E-3309D9829E7A}" destId="{A65B1E95-749F-47BF-81BA-15B1D968D735}" srcOrd="1" destOrd="0" presId="urn:microsoft.com/office/officeart/2005/8/layout/process3"/>
    <dgm:cxn modelId="{C821C44A-22FC-4BA9-B3D1-67CC16B015FC}" type="presOf" srcId="{C1584954-C5C4-4BA2-A74E-3309D9829E7A}" destId="{F1B93ADF-6011-4710-9EE6-4479F6B0712E}" srcOrd="0" destOrd="0" presId="urn:microsoft.com/office/officeart/2005/8/layout/process3"/>
    <dgm:cxn modelId="{761B635F-D0EF-491B-B096-B16766EB73F7}" srcId="{AE010513-750A-4ACC-886F-A8F50E791B00}" destId="{EAF28D65-28CB-4571-8799-B7B662AE6F70}" srcOrd="0" destOrd="0" parTransId="{8F1CFB2A-06D9-4BE0-953A-36C0A08F7DA3}" sibTransId="{827E3CCA-5137-4D31-A7C8-60C082492898}"/>
    <dgm:cxn modelId="{07576DF1-0280-448F-8113-1726CFFB4467}" type="presOf" srcId="{4CBCC4F5-0AB8-4815-A1DC-0C223D13B173}" destId="{F6EB177E-4487-4B06-8963-508BA127569B}" srcOrd="0" destOrd="0" presId="urn:microsoft.com/office/officeart/2005/8/layout/process3"/>
    <dgm:cxn modelId="{0BBBC30A-D8E4-45B7-8A65-48A06A0B6E70}" type="presOf" srcId="{5082D688-713B-401C-9E6F-235C019CD899}" destId="{8429C40E-78A6-4912-8978-8592F9F89E4F}" srcOrd="0" destOrd="0" presId="urn:microsoft.com/office/officeart/2005/8/layout/process3"/>
    <dgm:cxn modelId="{B69B19CF-0AE2-40A0-B7D1-75B66005B7AD}" type="presOf" srcId="{A3CBBEA4-9B56-4B1A-A8A8-F07A24D27BAF}" destId="{D2BA66E1-9F1E-41F6-A671-D5451F210368}" srcOrd="0" destOrd="0" presId="urn:microsoft.com/office/officeart/2005/8/layout/process3"/>
    <dgm:cxn modelId="{8C438350-79CC-4188-BC6C-64093DBCFDFF}" srcId="{4CBCC4F5-0AB8-4815-A1DC-0C223D13B173}" destId="{AE010513-750A-4ACC-886F-A8F50E791B00}" srcOrd="2" destOrd="0" parTransId="{19C91CE5-2D26-49EF-B83D-B54E0A983755}" sibTransId="{C235419B-6928-4EAB-9E55-A0B4DAA505DC}"/>
    <dgm:cxn modelId="{1822C483-E823-4023-A282-EF083846136A}" type="presOf" srcId="{A3CBBEA4-9B56-4B1A-A8A8-F07A24D27BAF}" destId="{96BAF33E-C10E-43AD-85DA-C70B9951A8FE}" srcOrd="1" destOrd="0" presId="urn:microsoft.com/office/officeart/2005/8/layout/process3"/>
    <dgm:cxn modelId="{E423D1F8-62B7-4A5E-89C9-D87515444F97}" type="presOf" srcId="{AD371B3C-173F-4320-ADB3-EA3C35978D4C}" destId="{8429C40E-78A6-4912-8978-8592F9F89E4F}" srcOrd="0" destOrd="1" presId="urn:microsoft.com/office/officeart/2005/8/layout/process3"/>
    <dgm:cxn modelId="{EFBA1BE2-4CD6-433C-B3D9-1B6E53D6DD8C}" srcId="{14A0E33B-50C5-4A4C-95BC-17636819D5F9}" destId="{AD371B3C-173F-4320-ADB3-EA3C35978D4C}" srcOrd="1" destOrd="0" parTransId="{B378C1AD-C7B2-4567-90BB-FEEB8D909017}" sibTransId="{80787B1A-9367-4A95-8E57-C3279785C6C1}"/>
    <dgm:cxn modelId="{050636C2-9213-4B34-BE5E-15953F7AB41D}" type="presOf" srcId="{FB6E3DF2-8194-427C-8A7C-8DAFA8134F17}" destId="{565C3608-435F-4CF2-8F70-74F0497B32C0}" srcOrd="1" destOrd="0" presId="urn:microsoft.com/office/officeart/2005/8/layout/process3"/>
    <dgm:cxn modelId="{3ACF7AED-B85B-43C3-8406-73C2BB6AF6C1}" srcId="{4CBCC4F5-0AB8-4815-A1DC-0C223D13B173}" destId="{FB6E3DF2-8194-427C-8A7C-8DAFA8134F17}" srcOrd="1" destOrd="0" parTransId="{C09CB9B1-7751-44F4-96CC-ED413843F0F3}" sibTransId="{A3CBBEA4-9B56-4B1A-A8A8-F07A24D27BAF}"/>
    <dgm:cxn modelId="{C949EA15-0A38-434A-83CA-302BBB2D0560}" type="presParOf" srcId="{F6EB177E-4487-4B06-8963-508BA127569B}" destId="{E30619B7-E8F6-450B-B6A3-2DEE44F14C04}" srcOrd="0" destOrd="0" presId="urn:microsoft.com/office/officeart/2005/8/layout/process3"/>
    <dgm:cxn modelId="{6CC0BC56-4812-4BAA-A366-8DB18A39A9EE}" type="presParOf" srcId="{E30619B7-E8F6-450B-B6A3-2DEE44F14C04}" destId="{951111A2-0615-48E8-8AAF-4AF8B13B9AF6}" srcOrd="0" destOrd="0" presId="urn:microsoft.com/office/officeart/2005/8/layout/process3"/>
    <dgm:cxn modelId="{145363B0-6197-43A2-959C-4988C93F13B2}" type="presParOf" srcId="{E30619B7-E8F6-450B-B6A3-2DEE44F14C04}" destId="{1E86BFD8-846D-4B44-BDF1-6E1BA0004A02}" srcOrd="1" destOrd="0" presId="urn:microsoft.com/office/officeart/2005/8/layout/process3"/>
    <dgm:cxn modelId="{38FC68C6-46C4-4C83-B5D6-B982C24BFC28}" type="presParOf" srcId="{E30619B7-E8F6-450B-B6A3-2DEE44F14C04}" destId="{8429C40E-78A6-4912-8978-8592F9F89E4F}" srcOrd="2" destOrd="0" presId="urn:microsoft.com/office/officeart/2005/8/layout/process3"/>
    <dgm:cxn modelId="{92F87C09-55DD-49D2-ACFD-111BAB9812A9}" type="presParOf" srcId="{F6EB177E-4487-4B06-8963-508BA127569B}" destId="{F1B93ADF-6011-4710-9EE6-4479F6B0712E}" srcOrd="1" destOrd="0" presId="urn:microsoft.com/office/officeart/2005/8/layout/process3"/>
    <dgm:cxn modelId="{87003AD1-CEB2-429E-B3DB-84FDD81777FA}" type="presParOf" srcId="{F1B93ADF-6011-4710-9EE6-4479F6B0712E}" destId="{A65B1E95-749F-47BF-81BA-15B1D968D735}" srcOrd="0" destOrd="0" presId="urn:microsoft.com/office/officeart/2005/8/layout/process3"/>
    <dgm:cxn modelId="{4BE8123E-0725-4909-9442-44769134792D}" type="presParOf" srcId="{F6EB177E-4487-4B06-8963-508BA127569B}" destId="{EC3E06FC-296F-453B-B244-FCA67C505CA3}" srcOrd="2" destOrd="0" presId="urn:microsoft.com/office/officeart/2005/8/layout/process3"/>
    <dgm:cxn modelId="{32B6D10B-E2A7-4541-88DB-D7F73CCDDE82}" type="presParOf" srcId="{EC3E06FC-296F-453B-B244-FCA67C505CA3}" destId="{3245F8EC-2D08-4937-9B4F-2EAEB9F44815}" srcOrd="0" destOrd="0" presId="urn:microsoft.com/office/officeart/2005/8/layout/process3"/>
    <dgm:cxn modelId="{5C433BCD-CB3F-4234-AF6F-5917EC39D6A4}" type="presParOf" srcId="{EC3E06FC-296F-453B-B244-FCA67C505CA3}" destId="{565C3608-435F-4CF2-8F70-74F0497B32C0}" srcOrd="1" destOrd="0" presId="urn:microsoft.com/office/officeart/2005/8/layout/process3"/>
    <dgm:cxn modelId="{DCAE319B-5F50-45C7-B6F0-354036F02AE1}" type="presParOf" srcId="{EC3E06FC-296F-453B-B244-FCA67C505CA3}" destId="{BA85604E-B1F5-4742-A6A2-60BA9309FD77}" srcOrd="2" destOrd="0" presId="urn:microsoft.com/office/officeart/2005/8/layout/process3"/>
    <dgm:cxn modelId="{DC57E1BF-94A4-4889-855E-F763D17A7BDE}" type="presParOf" srcId="{F6EB177E-4487-4B06-8963-508BA127569B}" destId="{D2BA66E1-9F1E-41F6-A671-D5451F210368}" srcOrd="3" destOrd="0" presId="urn:microsoft.com/office/officeart/2005/8/layout/process3"/>
    <dgm:cxn modelId="{E62EF4EF-2158-4CAB-A417-6D872C45BB56}" type="presParOf" srcId="{D2BA66E1-9F1E-41F6-A671-D5451F210368}" destId="{96BAF33E-C10E-43AD-85DA-C70B9951A8FE}" srcOrd="0" destOrd="0" presId="urn:microsoft.com/office/officeart/2005/8/layout/process3"/>
    <dgm:cxn modelId="{0AA49A11-DE6C-470E-BFB6-0FE67020EA07}" type="presParOf" srcId="{F6EB177E-4487-4B06-8963-508BA127569B}" destId="{C24F5086-1E78-41E1-B8C7-825788558EE5}" srcOrd="4" destOrd="0" presId="urn:microsoft.com/office/officeart/2005/8/layout/process3"/>
    <dgm:cxn modelId="{D45F29BF-3E10-44D2-A9ED-991391A7A122}" type="presParOf" srcId="{C24F5086-1E78-41E1-B8C7-825788558EE5}" destId="{C6B246C6-51D3-4829-992E-B02CFD48A278}" srcOrd="0" destOrd="0" presId="urn:microsoft.com/office/officeart/2005/8/layout/process3"/>
    <dgm:cxn modelId="{DA07F39A-867B-4E08-AF36-468C7128143B}" type="presParOf" srcId="{C24F5086-1E78-41E1-B8C7-825788558EE5}" destId="{F657DA3E-85EE-4E07-A5BE-34F45C25657C}" srcOrd="1" destOrd="0" presId="urn:microsoft.com/office/officeart/2005/8/layout/process3"/>
    <dgm:cxn modelId="{2EEDBEA3-274F-46B2-9F34-A8682012FF1A}" type="presParOf" srcId="{C24F5086-1E78-41E1-B8C7-825788558EE5}" destId="{47C0D91E-676E-4522-A5E8-3D947B40AB27}" srcOrd="2" destOrd="0" presId="urn:microsoft.com/office/officeart/2005/8/layout/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E86BFD8-846D-4B44-BDF1-6E1BA0004A02}">
      <dsp:nvSpPr>
        <dsp:cNvPr id="0" name=""/>
        <dsp:cNvSpPr/>
      </dsp:nvSpPr>
      <dsp:spPr>
        <a:xfrm>
          <a:off x="4775" y="224109"/>
          <a:ext cx="2171240" cy="1166400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34925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2024" tIns="192024" rIns="192024" bIns="102870" numCol="1" spcCol="1270" anchor="t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Initialization</a:t>
          </a:r>
        </a:p>
      </dsp:txBody>
      <dsp:txXfrm>
        <a:off x="4775" y="224109"/>
        <a:ext cx="2171240" cy="777600"/>
      </dsp:txXfrm>
    </dsp:sp>
    <dsp:sp modelId="{8429C40E-78A6-4912-8978-8592F9F89E4F}">
      <dsp:nvSpPr>
        <dsp:cNvPr id="0" name=""/>
        <dsp:cNvSpPr/>
      </dsp:nvSpPr>
      <dsp:spPr>
        <a:xfrm>
          <a:off x="449487" y="1001709"/>
          <a:ext cx="2171240" cy="235558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34925" cap="flat" cmpd="sng" algn="in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2024" tIns="192024" rIns="192024" bIns="192024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700" kern="1200" dirty="0"/>
            <a:t>Parser</a:t>
          </a:r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700" kern="1200" dirty="0"/>
            <a:t>Pre-calculator</a:t>
          </a:r>
        </a:p>
      </dsp:txBody>
      <dsp:txXfrm>
        <a:off x="513080" y="1065302"/>
        <a:ext cx="2044054" cy="2228395"/>
      </dsp:txXfrm>
    </dsp:sp>
    <dsp:sp modelId="{F1B93ADF-6011-4710-9EE6-4479F6B0712E}">
      <dsp:nvSpPr>
        <dsp:cNvPr id="0" name=""/>
        <dsp:cNvSpPr/>
      </dsp:nvSpPr>
      <dsp:spPr>
        <a:xfrm>
          <a:off x="2505167" y="342621"/>
          <a:ext cx="697802" cy="540576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200" kern="1200"/>
        </a:p>
      </dsp:txBody>
      <dsp:txXfrm>
        <a:off x="2505167" y="450736"/>
        <a:ext cx="535629" cy="324346"/>
      </dsp:txXfrm>
    </dsp:sp>
    <dsp:sp modelId="{565C3608-435F-4CF2-8F70-74F0497B32C0}">
      <dsp:nvSpPr>
        <dsp:cNvPr id="0" name=""/>
        <dsp:cNvSpPr/>
      </dsp:nvSpPr>
      <dsp:spPr>
        <a:xfrm>
          <a:off x="3492624" y="224109"/>
          <a:ext cx="2171240" cy="1166400"/>
        </a:xfrm>
        <a:prstGeom prst="roundRect">
          <a:avLst>
            <a:gd name="adj" fmla="val 10000"/>
          </a:avLst>
        </a:prstGeom>
        <a:solidFill>
          <a:schemeClr val="accent4">
            <a:hueOff val="2401755"/>
            <a:satOff val="9091"/>
            <a:lumOff val="-588"/>
            <a:alphaOff val="0"/>
          </a:schemeClr>
        </a:solidFill>
        <a:ln w="34925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2024" tIns="192024" rIns="192024" bIns="102870" numCol="1" spcCol="1270" anchor="t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Running</a:t>
          </a:r>
        </a:p>
      </dsp:txBody>
      <dsp:txXfrm>
        <a:off x="3492624" y="224109"/>
        <a:ext cx="2171240" cy="777600"/>
      </dsp:txXfrm>
    </dsp:sp>
    <dsp:sp modelId="{BA85604E-B1F5-4742-A6A2-60BA9309FD77}">
      <dsp:nvSpPr>
        <dsp:cNvPr id="0" name=""/>
        <dsp:cNvSpPr/>
      </dsp:nvSpPr>
      <dsp:spPr>
        <a:xfrm>
          <a:off x="3937335" y="1001709"/>
          <a:ext cx="2171240" cy="235558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34925" cap="flat" cmpd="sng" algn="in">
          <a:solidFill>
            <a:schemeClr val="accent4">
              <a:hueOff val="2401755"/>
              <a:satOff val="9091"/>
              <a:lumOff val="-58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2024" tIns="192024" rIns="192024" bIns="192024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700" kern="1200" dirty="0"/>
            <a:t>Parser</a:t>
          </a:r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700" kern="1200" dirty="0"/>
            <a:t>Evaluator</a:t>
          </a:r>
        </a:p>
      </dsp:txBody>
      <dsp:txXfrm>
        <a:off x="4000928" y="1065302"/>
        <a:ext cx="2044054" cy="2228395"/>
      </dsp:txXfrm>
    </dsp:sp>
    <dsp:sp modelId="{D2BA66E1-9F1E-41F6-A671-D5451F210368}">
      <dsp:nvSpPr>
        <dsp:cNvPr id="0" name=""/>
        <dsp:cNvSpPr/>
      </dsp:nvSpPr>
      <dsp:spPr>
        <a:xfrm>
          <a:off x="5993016" y="342621"/>
          <a:ext cx="697802" cy="540576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4803510"/>
            <a:satOff val="18182"/>
            <a:lumOff val="-1177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200" kern="1200" dirty="0"/>
        </a:p>
      </dsp:txBody>
      <dsp:txXfrm>
        <a:off x="5993016" y="450736"/>
        <a:ext cx="535629" cy="324346"/>
      </dsp:txXfrm>
    </dsp:sp>
    <dsp:sp modelId="{F657DA3E-85EE-4E07-A5BE-34F45C25657C}">
      <dsp:nvSpPr>
        <dsp:cNvPr id="0" name=""/>
        <dsp:cNvSpPr/>
      </dsp:nvSpPr>
      <dsp:spPr>
        <a:xfrm>
          <a:off x="6980472" y="224109"/>
          <a:ext cx="2171240" cy="1166400"/>
        </a:xfrm>
        <a:prstGeom prst="roundRect">
          <a:avLst>
            <a:gd name="adj" fmla="val 10000"/>
          </a:avLst>
        </a:prstGeom>
        <a:solidFill>
          <a:schemeClr val="accent4">
            <a:hueOff val="4803510"/>
            <a:satOff val="18182"/>
            <a:lumOff val="-1177"/>
            <a:alphaOff val="0"/>
          </a:schemeClr>
        </a:solidFill>
        <a:ln w="34925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2024" tIns="192024" rIns="192024" bIns="102870" numCol="1" spcCol="1270" anchor="t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Nightly Run</a:t>
          </a:r>
        </a:p>
      </dsp:txBody>
      <dsp:txXfrm>
        <a:off x="6980472" y="224109"/>
        <a:ext cx="2171240" cy="777600"/>
      </dsp:txXfrm>
    </dsp:sp>
    <dsp:sp modelId="{47C0D91E-676E-4522-A5E8-3D947B40AB27}">
      <dsp:nvSpPr>
        <dsp:cNvPr id="0" name=""/>
        <dsp:cNvSpPr/>
      </dsp:nvSpPr>
      <dsp:spPr>
        <a:xfrm>
          <a:off x="7425184" y="1001709"/>
          <a:ext cx="2171240" cy="235558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34925" cap="flat" cmpd="sng" algn="in">
          <a:solidFill>
            <a:schemeClr val="accent4">
              <a:hueOff val="4803510"/>
              <a:satOff val="18182"/>
              <a:lumOff val="-117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2024" tIns="192024" rIns="192024" bIns="192024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700" kern="1200" dirty="0"/>
            <a:t>Data update</a:t>
          </a:r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700" kern="1200" dirty="0"/>
            <a:t>Back to Running stage</a:t>
          </a:r>
        </a:p>
      </dsp:txBody>
      <dsp:txXfrm>
        <a:off x="7488777" y="1065302"/>
        <a:ext cx="2044054" cy="222839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E86BFD8-846D-4B44-BDF1-6E1BA0004A02}">
      <dsp:nvSpPr>
        <dsp:cNvPr id="0" name=""/>
        <dsp:cNvSpPr/>
      </dsp:nvSpPr>
      <dsp:spPr>
        <a:xfrm>
          <a:off x="2498" y="166047"/>
          <a:ext cx="1136085" cy="604800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34925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Initialization</a:t>
          </a:r>
        </a:p>
      </dsp:txBody>
      <dsp:txXfrm>
        <a:off x="2498" y="166047"/>
        <a:ext cx="1136085" cy="403200"/>
      </dsp:txXfrm>
    </dsp:sp>
    <dsp:sp modelId="{8429C40E-78A6-4912-8978-8592F9F89E4F}">
      <dsp:nvSpPr>
        <dsp:cNvPr id="0" name=""/>
        <dsp:cNvSpPr/>
      </dsp:nvSpPr>
      <dsp:spPr>
        <a:xfrm>
          <a:off x="235190" y="569247"/>
          <a:ext cx="1136085" cy="12214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34925" cap="flat" cmpd="sng" algn="in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568" tIns="99568" rIns="99568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/>
            <a:t>Parser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/>
            <a:t>Pre-calculator</a:t>
          </a:r>
        </a:p>
      </dsp:txBody>
      <dsp:txXfrm>
        <a:off x="268465" y="602522"/>
        <a:ext cx="1069535" cy="1154862"/>
      </dsp:txXfrm>
    </dsp:sp>
    <dsp:sp modelId="{F1B93ADF-6011-4710-9EE6-4479F6B0712E}">
      <dsp:nvSpPr>
        <dsp:cNvPr id="0" name=""/>
        <dsp:cNvSpPr/>
      </dsp:nvSpPr>
      <dsp:spPr>
        <a:xfrm>
          <a:off x="1310810" y="226221"/>
          <a:ext cx="365120" cy="282852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100" kern="1200"/>
        </a:p>
      </dsp:txBody>
      <dsp:txXfrm>
        <a:off x="1310810" y="282791"/>
        <a:ext cx="280264" cy="169712"/>
      </dsp:txXfrm>
    </dsp:sp>
    <dsp:sp modelId="{565C3608-435F-4CF2-8F70-74F0497B32C0}">
      <dsp:nvSpPr>
        <dsp:cNvPr id="0" name=""/>
        <dsp:cNvSpPr/>
      </dsp:nvSpPr>
      <dsp:spPr>
        <a:xfrm>
          <a:off x="1827489" y="166047"/>
          <a:ext cx="1136085" cy="604800"/>
        </a:xfrm>
        <a:prstGeom prst="roundRect">
          <a:avLst>
            <a:gd name="adj" fmla="val 10000"/>
          </a:avLst>
        </a:prstGeom>
        <a:solidFill>
          <a:schemeClr val="accent4">
            <a:hueOff val="2401755"/>
            <a:satOff val="9091"/>
            <a:lumOff val="-588"/>
            <a:alphaOff val="0"/>
          </a:schemeClr>
        </a:solidFill>
        <a:ln w="34925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Running</a:t>
          </a:r>
        </a:p>
      </dsp:txBody>
      <dsp:txXfrm>
        <a:off x="1827489" y="166047"/>
        <a:ext cx="1136085" cy="403200"/>
      </dsp:txXfrm>
    </dsp:sp>
    <dsp:sp modelId="{BA85604E-B1F5-4742-A6A2-60BA9309FD77}">
      <dsp:nvSpPr>
        <dsp:cNvPr id="0" name=""/>
        <dsp:cNvSpPr/>
      </dsp:nvSpPr>
      <dsp:spPr>
        <a:xfrm>
          <a:off x="2060181" y="569247"/>
          <a:ext cx="1136085" cy="12214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34925" cap="flat" cmpd="sng" algn="in">
          <a:solidFill>
            <a:schemeClr val="accent4">
              <a:hueOff val="2401755"/>
              <a:satOff val="9091"/>
              <a:lumOff val="-58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568" tIns="99568" rIns="99568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/>
            <a:t>Parser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/>
            <a:t>Evaluator</a:t>
          </a:r>
        </a:p>
      </dsp:txBody>
      <dsp:txXfrm>
        <a:off x="2093456" y="602522"/>
        <a:ext cx="1069535" cy="1154862"/>
      </dsp:txXfrm>
    </dsp:sp>
    <dsp:sp modelId="{D2BA66E1-9F1E-41F6-A671-D5451F210368}">
      <dsp:nvSpPr>
        <dsp:cNvPr id="0" name=""/>
        <dsp:cNvSpPr/>
      </dsp:nvSpPr>
      <dsp:spPr>
        <a:xfrm>
          <a:off x="3135801" y="226221"/>
          <a:ext cx="365120" cy="282852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4803510"/>
            <a:satOff val="18182"/>
            <a:lumOff val="-1177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100" kern="1200" dirty="0"/>
        </a:p>
      </dsp:txBody>
      <dsp:txXfrm>
        <a:off x="3135801" y="282791"/>
        <a:ext cx="280264" cy="169712"/>
      </dsp:txXfrm>
    </dsp:sp>
    <dsp:sp modelId="{F657DA3E-85EE-4E07-A5BE-34F45C25657C}">
      <dsp:nvSpPr>
        <dsp:cNvPr id="0" name=""/>
        <dsp:cNvSpPr/>
      </dsp:nvSpPr>
      <dsp:spPr>
        <a:xfrm>
          <a:off x="3652480" y="166047"/>
          <a:ext cx="1136085" cy="604800"/>
        </a:xfrm>
        <a:prstGeom prst="roundRect">
          <a:avLst>
            <a:gd name="adj" fmla="val 10000"/>
          </a:avLst>
        </a:prstGeom>
        <a:solidFill>
          <a:schemeClr val="accent4">
            <a:hueOff val="4803510"/>
            <a:satOff val="18182"/>
            <a:lumOff val="-1177"/>
            <a:alphaOff val="0"/>
          </a:schemeClr>
        </a:solidFill>
        <a:ln w="34925" cap="flat" cmpd="sng" algn="in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Nightly Run</a:t>
          </a:r>
        </a:p>
      </dsp:txBody>
      <dsp:txXfrm>
        <a:off x="3652480" y="166047"/>
        <a:ext cx="1136085" cy="403200"/>
      </dsp:txXfrm>
    </dsp:sp>
    <dsp:sp modelId="{47C0D91E-676E-4522-A5E8-3D947B40AB27}">
      <dsp:nvSpPr>
        <dsp:cNvPr id="0" name=""/>
        <dsp:cNvSpPr/>
      </dsp:nvSpPr>
      <dsp:spPr>
        <a:xfrm>
          <a:off x="3885173" y="569247"/>
          <a:ext cx="1136085" cy="12214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34925" cap="flat" cmpd="sng" algn="in">
          <a:solidFill>
            <a:schemeClr val="accent4">
              <a:hueOff val="4803510"/>
              <a:satOff val="18182"/>
              <a:lumOff val="-117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568" tIns="99568" rIns="99568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/>
            <a:t>Data update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/>
            <a:t>Back to Running stage</a:t>
          </a:r>
        </a:p>
      </dsp:txBody>
      <dsp:txXfrm>
        <a:off x="3918448" y="602522"/>
        <a:ext cx="1069535" cy="115486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3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parTx"/>
            <dgm:param type="dstNode" val="parTx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3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parTx"/>
            <dgm:param type="dstNode" val="parTx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6/2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6/2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6/2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6270" y="432215"/>
            <a:ext cx="11451815" cy="838200"/>
          </a:xfrm>
        </p:spPr>
        <p:txBody>
          <a:bodyPr/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lang="en-US" sz="3600" b="0" kern="1200" spc="0" baseline="0" dirty="0">
                <a:gradFill>
                  <a:gsLst>
                    <a:gs pos="0">
                      <a:schemeClr val="tx1"/>
                    </a:gs>
                    <a:gs pos="44000">
                      <a:srgbClr val="01BBBB"/>
                    </a:gs>
                    <a:gs pos="100000">
                      <a:schemeClr val="accent4"/>
                    </a:gs>
                  </a:gsLst>
                  <a:lin ang="4800000" scaled="0"/>
                </a:gra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19617" y="1344168"/>
            <a:ext cx="11438467" cy="4965192"/>
          </a:xfrm>
        </p:spPr>
        <p:txBody>
          <a:bodyPr/>
          <a:lstStyle>
            <a:lvl1pPr>
              <a:lnSpc>
                <a:spcPct val="95000"/>
              </a:lnSpc>
              <a:spcBef>
                <a:spcPts val="1480"/>
              </a:spcBef>
              <a:defRPr sz="2200">
                <a:solidFill>
                  <a:srgbClr val="435153"/>
                </a:solidFill>
                <a:latin typeface="+mj-lt"/>
              </a:defRPr>
            </a:lvl1pPr>
            <a:lvl2pPr>
              <a:lnSpc>
                <a:spcPct val="95000"/>
              </a:lnSpc>
              <a:spcBef>
                <a:spcPts val="600"/>
              </a:spcBef>
              <a:defRPr>
                <a:solidFill>
                  <a:srgbClr val="435153"/>
                </a:solidFill>
                <a:latin typeface="+mj-lt"/>
              </a:defRPr>
            </a:lvl2pPr>
            <a:lvl3pPr>
              <a:defRPr>
                <a:solidFill>
                  <a:srgbClr val="435153"/>
                </a:solidFill>
                <a:latin typeface="+mj-lt"/>
              </a:defRPr>
            </a:lvl3pPr>
            <a:lvl4pPr>
              <a:defRPr>
                <a:solidFill>
                  <a:srgbClr val="435153"/>
                </a:solidFill>
                <a:latin typeface="+mj-lt"/>
              </a:defRPr>
            </a:lvl4pPr>
            <a:lvl5pPr>
              <a:defRPr>
                <a:solidFill>
                  <a:srgbClr val="435153"/>
                </a:solidFill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791525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6/2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6/2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6/29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6/29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6/29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6/29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6/29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6/29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6/2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1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r" defTabSz="914400" rtl="1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r" defTabSz="914400" rtl="1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r" defTabSz="914400" rtl="1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r" defTabSz="914400" rtl="1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r" defTabSz="914400" rtl="1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r" defTabSz="914400" rtl="1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r" defTabSz="914400" rtl="1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r" defTabSz="914400" rtl="1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r" defTabSz="914400" rtl="1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3" Type="http://schemas.openxmlformats.org/officeDocument/2006/relationships/image" Target="../media/image20.svg"/><Relationship Id="rId7" Type="http://schemas.openxmlformats.org/officeDocument/2006/relationships/image" Target="../media/image24.svg"/><Relationship Id="rId12" Type="http://schemas.openxmlformats.org/officeDocument/2006/relationships/image" Target="../media/image2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svg"/><Relationship Id="rId5" Type="http://schemas.openxmlformats.org/officeDocument/2006/relationships/image" Target="../media/image22.svg"/><Relationship Id="rId15" Type="http://schemas.openxmlformats.org/officeDocument/2006/relationships/image" Target="../media/image3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svg"/><Relationship Id="rId1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tiff"/><Relationship Id="rId3" Type="http://schemas.openxmlformats.org/officeDocument/2006/relationships/image" Target="../media/image4.tiff"/><Relationship Id="rId7" Type="http://schemas.openxmlformats.org/officeDocument/2006/relationships/image" Target="../media/image8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tiff"/><Relationship Id="rId11" Type="http://schemas.openxmlformats.org/officeDocument/2006/relationships/image" Target="../media/image12.png"/><Relationship Id="rId5" Type="http://schemas.openxmlformats.org/officeDocument/2006/relationships/image" Target="../media/image6.tiff"/><Relationship Id="rId10" Type="http://schemas.openxmlformats.org/officeDocument/2006/relationships/image" Target="../media/image11.tiff"/><Relationship Id="rId4" Type="http://schemas.openxmlformats.org/officeDocument/2006/relationships/image" Target="../media/image5.tiff"/><Relationship Id="rId9" Type="http://schemas.openxmlformats.org/officeDocument/2006/relationships/image" Target="../media/image10.tif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13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13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B991B3-D9FA-49AF-B7BA-C55D153B525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b="1" i="1" dirty="0"/>
              <a:t>Abnormal behavior of users accessing the organization network</a:t>
            </a:r>
            <a:endParaRPr lang="he-IL" sz="48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5EBBEC1-DF17-417A-B6CD-E227AB0D6B7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niel Filler &amp; Ron Peled</a:t>
            </a:r>
          </a:p>
          <a:p>
            <a:r>
              <a:rPr lang="en-US" sz="1800" dirty="0"/>
              <a:t>Guided by: </a:t>
            </a:r>
            <a:r>
              <a:rPr lang="en-US" sz="1800" dirty="0" err="1"/>
              <a:t>Itzik</a:t>
            </a:r>
            <a:r>
              <a:rPr lang="en-US" sz="1800" dirty="0"/>
              <a:t> </a:t>
            </a:r>
            <a:r>
              <a:rPr lang="en-US" sz="1800" dirty="0" err="1"/>
              <a:t>Askenazi</a:t>
            </a:r>
            <a:r>
              <a:rPr lang="en-US" sz="1800" dirty="0"/>
              <a:t>, Technion; </a:t>
            </a:r>
          </a:p>
          <a:p>
            <a:r>
              <a:rPr lang="en-US" sz="1800" dirty="0"/>
              <a:t>Alon Barak &amp; Amit </a:t>
            </a:r>
            <a:r>
              <a:rPr lang="en-US" sz="1800" dirty="0" err="1"/>
              <a:t>Tropper</a:t>
            </a:r>
            <a:r>
              <a:rPr lang="en-US" sz="1800" dirty="0"/>
              <a:t>, Cisco</a:t>
            </a:r>
          </a:p>
        </p:txBody>
      </p:sp>
    </p:spTree>
    <p:extLst>
      <p:ext uri="{BB962C8B-B14F-4D97-AF65-F5344CB8AC3E}">
        <p14:creationId xmlns:p14="http://schemas.microsoft.com/office/powerpoint/2010/main" val="32490119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E02F1-CE0A-4125-809D-17B5F2F08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Decide If A Login Is Suspicious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B708A2-78E1-494C-AB14-0EB712B6F1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2285999"/>
            <a:ext cx="9601200" cy="3987579"/>
          </a:xfrm>
        </p:spPr>
        <p:txBody>
          <a:bodyPr>
            <a:normAutofit/>
          </a:bodyPr>
          <a:lstStyle/>
          <a:p>
            <a:pPr algn="l" rtl="0"/>
            <a:r>
              <a:rPr lang="en-US" dirty="0"/>
              <a:t>Each attribute (time, MAC, location…) is given a weight.</a:t>
            </a:r>
          </a:p>
          <a:p>
            <a:pPr algn="l" rtl="0"/>
            <a:r>
              <a:rPr lang="en-US" dirty="0"/>
              <a:t>A grade is calculated based on the sum of the detected abnormal attributes:</a:t>
            </a:r>
          </a:p>
          <a:p>
            <a:pPr algn="l" rtl="0"/>
            <a:endParaRPr lang="en-US" dirty="0"/>
          </a:p>
          <a:p>
            <a:pPr algn="l" rtl="0"/>
            <a:endParaRPr lang="en-US" dirty="0"/>
          </a:p>
          <a:p>
            <a:pPr lvl="1" algn="l" rtl="0"/>
            <a:r>
              <a:rPr lang="en-US" dirty="0"/>
              <a:t>Where      is the grade for an attribute    and     is 1 or 0 as an indication of the suspicion of this attribute.</a:t>
            </a:r>
          </a:p>
          <a:p>
            <a:pPr algn="l" rtl="0"/>
            <a:r>
              <a:rPr lang="en-US" dirty="0"/>
              <a:t>A threshold is defined.</a:t>
            </a:r>
          </a:p>
          <a:p>
            <a:pPr algn="l" rtl="0"/>
            <a:r>
              <a:rPr lang="en-US" dirty="0"/>
              <a:t>If the grade is higher than the threshold – then the login is declared suspicious.</a:t>
            </a:r>
          </a:p>
          <a:p>
            <a:pPr algn="l" rtl="0"/>
            <a:r>
              <a:rPr lang="en-US" dirty="0"/>
              <a:t>Some attributes provoke an alarm disregarding the total calculated gra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5439446-884C-465D-87A3-AF4DF7F74659}"/>
                  </a:ext>
                </a:extLst>
              </p:cNvPr>
              <p:cNvSpPr/>
              <p:nvPr/>
            </p:nvSpPr>
            <p:spPr>
              <a:xfrm>
                <a:off x="6007283" y="4011020"/>
                <a:ext cx="3298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5439446-884C-465D-87A3-AF4DF7F746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283" y="4011020"/>
                <a:ext cx="32983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5E1DD8C-005D-481C-97FE-22513BA8119C}"/>
                  </a:ext>
                </a:extLst>
              </p:cNvPr>
              <p:cNvSpPr/>
              <p:nvPr/>
            </p:nvSpPr>
            <p:spPr>
              <a:xfrm>
                <a:off x="6681527" y="4011020"/>
                <a:ext cx="4251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e-IL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he-IL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5E1DD8C-005D-481C-97FE-22513BA811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1527" y="4011020"/>
                <a:ext cx="42518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5922CDB-ECAF-40CF-A12D-8E434D5AB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91348"/>
              </p:ext>
            </p:extLst>
          </p:nvPr>
        </p:nvGraphicFramePr>
        <p:xfrm>
          <a:off x="3239107" y="3184094"/>
          <a:ext cx="1861457" cy="753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9107" y="3184094"/>
                        <a:ext cx="1861457" cy="753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63EDA8B-6806-4563-8F7C-610E84C49923}"/>
                  </a:ext>
                </a:extLst>
              </p:cNvPr>
              <p:cNvSpPr/>
              <p:nvPr/>
            </p:nvSpPr>
            <p:spPr>
              <a:xfrm>
                <a:off x="3028942" y="3979917"/>
                <a:ext cx="4856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e-IL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he-IL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63EDA8B-6806-4563-8F7C-610E84C499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942" y="3979917"/>
                <a:ext cx="48564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19875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360858-6F78-47D9-A925-BCD86CB05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ic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607F48-F838-4ED2-A826-44E4A4EA6D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2286000"/>
            <a:ext cx="9601200" cy="4457700"/>
          </a:xfrm>
        </p:spPr>
        <p:txBody>
          <a:bodyPr>
            <a:normAutofit/>
          </a:bodyPr>
          <a:lstStyle/>
          <a:p>
            <a:pPr algn="l" rtl="0"/>
            <a:r>
              <a:rPr lang="en-US" dirty="0"/>
              <a:t>Was a major emphasis in the development of the project.</a:t>
            </a:r>
          </a:p>
          <a:p>
            <a:pPr algn="l" rtl="0"/>
            <a:r>
              <a:rPr lang="en-US" dirty="0"/>
              <a:t>Easy to add a new attribute to the analysis process.</a:t>
            </a:r>
          </a:p>
          <a:p>
            <a:pPr algn="l" rtl="0"/>
            <a:r>
              <a:rPr lang="en-US" dirty="0"/>
              <a:t>Easy to add a new analysis function.</a:t>
            </a:r>
          </a:p>
          <a:p>
            <a:pPr lvl="1" algn="l" rtl="0"/>
            <a:r>
              <a:rPr lang="en-US" dirty="0"/>
              <a:t>We currently have two of these:</a:t>
            </a:r>
          </a:p>
          <a:p>
            <a:pPr lvl="2" algn="l" rtl="0"/>
            <a:r>
              <a:rPr lang="en-US" dirty="0"/>
              <a:t>Average and standard deviation calculation.</a:t>
            </a:r>
          </a:p>
          <a:p>
            <a:pPr lvl="2" algn="l" rtl="0"/>
            <a:r>
              <a:rPr lang="en-US" dirty="0"/>
              <a:t>Unknown members (e.g. a new MAC address is detected).</a:t>
            </a:r>
          </a:p>
          <a:p>
            <a:pPr algn="l" rtl="0"/>
            <a:r>
              <a:rPr lang="en-US" dirty="0"/>
              <a:t>Easy to change the weights of the attributes.</a:t>
            </a:r>
          </a:p>
          <a:p>
            <a:pPr algn="l" rtl="0"/>
            <a:r>
              <a:rPr lang="en-US" dirty="0"/>
              <a:t>Easy to change the threshold.</a:t>
            </a:r>
          </a:p>
          <a:p>
            <a:pPr algn="l" rtl="0"/>
            <a:r>
              <a:rPr lang="en-US" dirty="0"/>
              <a:t>Easy to change the handling of the alarms (output of the system).</a:t>
            </a:r>
            <a:endParaRPr lang="he-IL" dirty="0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902DAEDB-6585-4E9F-86EB-C9CD44C8B8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6766" y="2657229"/>
            <a:ext cx="3254850" cy="2254135"/>
          </a:xfrm>
          <a:prstGeom prst="rect">
            <a:avLst/>
          </a:prstGeom>
        </p:spPr>
      </p:pic>
      <p:pic>
        <p:nvPicPr>
          <p:cNvPr id="4" name="תמונה 3">
            <a:extLst>
              <a:ext uri="{FF2B5EF4-FFF2-40B4-BE49-F238E27FC236}">
                <a16:creationId xmlns:a16="http://schemas.microsoft.com/office/drawing/2014/main" id="{D58B1985-A1EC-4451-B150-A0FCFC6423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9494" y="2158516"/>
            <a:ext cx="4872010" cy="3251560"/>
          </a:xfrm>
          <a:prstGeom prst="rect">
            <a:avLst/>
          </a:prstGeom>
        </p:spPr>
      </p:pic>
      <p:pic>
        <p:nvPicPr>
          <p:cNvPr id="5" name="תמונה 4">
            <a:extLst>
              <a:ext uri="{FF2B5EF4-FFF2-40B4-BE49-F238E27FC236}">
                <a16:creationId xmlns:a16="http://schemas.microsoft.com/office/drawing/2014/main" id="{F9BE154B-23D0-411D-B1B6-1AC3700A5F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493" y="6192894"/>
            <a:ext cx="9886950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82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E467BCDA-E8DE-418C-B058-5202AA0542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/>
          <a:p>
            <a:pPr rtl="0"/>
            <a:r>
              <a:rPr lang="en-US" dirty="0"/>
              <a:t>Low-Level Flow</a:t>
            </a:r>
            <a:endParaRPr lang="he-IL" dirty="0"/>
          </a:p>
        </p:txBody>
      </p:sp>
      <p:pic>
        <p:nvPicPr>
          <p:cNvPr id="5" name="גרפיקה 4" descr="תיקייה">
            <a:extLst>
              <a:ext uri="{FF2B5EF4-FFF2-40B4-BE49-F238E27FC236}">
                <a16:creationId xmlns:a16="http://schemas.microsoft.com/office/drawing/2014/main" id="{BEBDC1F0-FE84-486D-9E56-2AF141C401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18648" y="1949922"/>
            <a:ext cx="914400" cy="914400"/>
          </a:xfrm>
          <a:prstGeom prst="rect">
            <a:avLst/>
          </a:prstGeom>
        </p:spPr>
      </p:pic>
      <p:pic>
        <p:nvPicPr>
          <p:cNvPr id="7" name="גרפיקה 6" descr="מסמך">
            <a:extLst>
              <a:ext uri="{FF2B5EF4-FFF2-40B4-BE49-F238E27FC236}">
                <a16:creationId xmlns:a16="http://schemas.microsoft.com/office/drawing/2014/main" id="{62CAA76B-A882-45F3-96CA-010DC6F790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180948" y="2050514"/>
            <a:ext cx="914400" cy="9144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7184A0D-9714-4358-B37B-E75DEAC11A24}"/>
              </a:ext>
            </a:extLst>
          </p:cNvPr>
          <p:cNvSpPr txBox="1"/>
          <p:nvPr/>
        </p:nvSpPr>
        <p:spPr>
          <a:xfrm>
            <a:off x="1494148" y="1716857"/>
            <a:ext cx="763399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200" dirty="0"/>
              <a:t>Initiate </a:t>
            </a:r>
            <a:r>
              <a:rPr lang="en-US" sz="1200" dirty="0" err="1"/>
              <a:t>Syslogs</a:t>
            </a:r>
            <a:endParaRPr lang="he-IL" sz="1200" dirty="0"/>
          </a:p>
        </p:txBody>
      </p:sp>
      <p:pic>
        <p:nvPicPr>
          <p:cNvPr id="10" name="גרפיקה 9" descr="מחשב">
            <a:extLst>
              <a:ext uri="{FF2B5EF4-FFF2-40B4-BE49-F238E27FC236}">
                <a16:creationId xmlns:a16="http://schemas.microsoft.com/office/drawing/2014/main" id="{4C948E73-CDE0-43BA-ADBB-A773C4092BE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226664" y="4305725"/>
            <a:ext cx="1428161" cy="142816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B6B7804-F264-401C-8F29-E147CECAFA78}"/>
              </a:ext>
            </a:extLst>
          </p:cNvPr>
          <p:cNvSpPr txBox="1"/>
          <p:nvPr/>
        </p:nvSpPr>
        <p:spPr>
          <a:xfrm>
            <a:off x="4113197" y="5466936"/>
            <a:ext cx="170860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200" dirty="0"/>
              <a:t>Analyze and Monitor </a:t>
            </a:r>
            <a:r>
              <a:rPr lang="en-US" sz="1200" dirty="0" err="1"/>
              <a:t>Syslogs</a:t>
            </a:r>
            <a:endParaRPr lang="he-IL" dirty="0"/>
          </a:p>
        </p:txBody>
      </p:sp>
      <p:pic>
        <p:nvPicPr>
          <p:cNvPr id="14" name="גרפיקה 13" descr="תיקייה">
            <a:extLst>
              <a:ext uri="{FF2B5EF4-FFF2-40B4-BE49-F238E27FC236}">
                <a16:creationId xmlns:a16="http://schemas.microsoft.com/office/drawing/2014/main" id="{D05D88BC-06AD-4313-A599-3CF0E95116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056851" y="2580310"/>
            <a:ext cx="914400" cy="9144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A26BF35-B590-46EC-BDBC-13B96541890E}"/>
              </a:ext>
            </a:extLst>
          </p:cNvPr>
          <p:cNvSpPr txBox="1"/>
          <p:nvPr/>
        </p:nvSpPr>
        <p:spPr>
          <a:xfrm>
            <a:off x="8056851" y="2484805"/>
            <a:ext cx="1258348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200" dirty="0"/>
              <a:t>Monitor File</a:t>
            </a:r>
            <a:endParaRPr lang="he-IL" sz="1200" dirty="0"/>
          </a:p>
        </p:txBody>
      </p:sp>
      <p:cxnSp>
        <p:nvCxnSpPr>
          <p:cNvPr id="19" name="מחבר חץ ישר 18">
            <a:extLst>
              <a:ext uri="{FF2B5EF4-FFF2-40B4-BE49-F238E27FC236}">
                <a16:creationId xmlns:a16="http://schemas.microsoft.com/office/drawing/2014/main" id="{3C6B2C1C-1D1F-4039-9327-F063BC7B6CD8}"/>
              </a:ext>
            </a:extLst>
          </p:cNvPr>
          <p:cNvCxnSpPr>
            <a:stCxn id="7" idx="1"/>
            <a:endCxn id="14" idx="3"/>
          </p:cNvCxnSpPr>
          <p:nvPr/>
        </p:nvCxnSpPr>
        <p:spPr>
          <a:xfrm flipH="1">
            <a:off x="8971251" y="2507714"/>
            <a:ext cx="1209697" cy="529796"/>
          </a:xfrm>
          <a:prstGeom prst="straightConnector1">
            <a:avLst/>
          </a:prstGeom>
          <a:ln w="19050">
            <a:solidFill>
              <a:schemeClr val="tx1"/>
            </a:solidFill>
            <a:headEnd w="med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772D9235-1114-448E-A1B6-DA365CCB8BF0}"/>
              </a:ext>
            </a:extLst>
          </p:cNvPr>
          <p:cNvSpPr txBox="1"/>
          <p:nvPr/>
        </p:nvSpPr>
        <p:spPr>
          <a:xfrm>
            <a:off x="10008974" y="1878042"/>
            <a:ext cx="1258348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200" dirty="0"/>
              <a:t>New Syslog File</a:t>
            </a:r>
            <a:endParaRPr lang="he-IL" sz="12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22E6014-FB53-49A9-9F7B-7C2A2BCCCA28}"/>
              </a:ext>
            </a:extLst>
          </p:cNvPr>
          <p:cNvSpPr txBox="1"/>
          <p:nvPr/>
        </p:nvSpPr>
        <p:spPr>
          <a:xfrm>
            <a:off x="6593225" y="2961713"/>
            <a:ext cx="1258348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200" dirty="0"/>
              <a:t>10 Sec.</a:t>
            </a:r>
            <a:endParaRPr lang="he-IL" sz="1200" dirty="0"/>
          </a:p>
        </p:txBody>
      </p:sp>
      <p:sp>
        <p:nvSpPr>
          <p:cNvPr id="29" name="קשת 28">
            <a:extLst>
              <a:ext uri="{FF2B5EF4-FFF2-40B4-BE49-F238E27FC236}">
                <a16:creationId xmlns:a16="http://schemas.microsoft.com/office/drawing/2014/main" id="{0926248E-63AC-49EB-85CF-B0A33978FCC1}"/>
              </a:ext>
            </a:extLst>
          </p:cNvPr>
          <p:cNvSpPr/>
          <p:nvPr/>
        </p:nvSpPr>
        <p:spPr>
          <a:xfrm rot="5793619">
            <a:off x="4384214" y="895654"/>
            <a:ext cx="3229863" cy="4761081"/>
          </a:xfrm>
          <a:prstGeom prst="arc">
            <a:avLst>
              <a:gd name="adj1" fmla="val 16726145"/>
              <a:gd name="adj2" fmla="val 0"/>
            </a:avLst>
          </a:prstGeom>
          <a:ln w="19050">
            <a:solidFill>
              <a:schemeClr val="tx2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31" name="גרפיקה 30" descr="מסמך">
            <a:extLst>
              <a:ext uri="{FF2B5EF4-FFF2-40B4-BE49-F238E27FC236}">
                <a16:creationId xmlns:a16="http://schemas.microsoft.com/office/drawing/2014/main" id="{CF97A331-925F-4426-B3D3-813C4093A72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81825" y="3787524"/>
            <a:ext cx="914400" cy="91440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AD92DD97-0CBB-4726-AC85-39EFDF2755D2}"/>
              </a:ext>
            </a:extLst>
          </p:cNvPr>
          <p:cNvSpPr txBox="1"/>
          <p:nvPr/>
        </p:nvSpPr>
        <p:spPr>
          <a:xfrm>
            <a:off x="781825" y="3622468"/>
            <a:ext cx="1258348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200" dirty="0"/>
              <a:t>Syslog Files</a:t>
            </a:r>
            <a:endParaRPr lang="he-IL" sz="1200" dirty="0"/>
          </a:p>
        </p:txBody>
      </p:sp>
      <p:pic>
        <p:nvPicPr>
          <p:cNvPr id="39" name="גרפיקה 38" descr="מסמך">
            <a:extLst>
              <a:ext uri="{FF2B5EF4-FFF2-40B4-BE49-F238E27FC236}">
                <a16:creationId xmlns:a16="http://schemas.microsoft.com/office/drawing/2014/main" id="{2B27D95E-0787-4C33-9FE3-EBD23BDCD5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34225" y="3939924"/>
            <a:ext cx="914400" cy="914400"/>
          </a:xfrm>
          <a:prstGeom prst="rect">
            <a:avLst/>
          </a:prstGeom>
        </p:spPr>
      </p:pic>
      <p:pic>
        <p:nvPicPr>
          <p:cNvPr id="40" name="גרפיקה 39" descr="מסמך">
            <a:extLst>
              <a:ext uri="{FF2B5EF4-FFF2-40B4-BE49-F238E27FC236}">
                <a16:creationId xmlns:a16="http://schemas.microsoft.com/office/drawing/2014/main" id="{F2CEC16D-317E-4F2A-B795-B1EE5BA53B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86625" y="4092324"/>
            <a:ext cx="914400" cy="914400"/>
          </a:xfrm>
          <a:prstGeom prst="rect">
            <a:avLst/>
          </a:prstGeom>
        </p:spPr>
      </p:pic>
      <p:cxnSp>
        <p:nvCxnSpPr>
          <p:cNvPr id="41" name="מחבר חץ ישר 40">
            <a:extLst>
              <a:ext uri="{FF2B5EF4-FFF2-40B4-BE49-F238E27FC236}">
                <a16:creationId xmlns:a16="http://schemas.microsoft.com/office/drawing/2014/main" id="{F536C9EC-0E11-4922-837D-872BBD63B7CD}"/>
              </a:ext>
            </a:extLst>
          </p:cNvPr>
          <p:cNvCxnSpPr>
            <a:cxnSpLocks/>
            <a:stCxn id="40" idx="3"/>
            <a:endCxn id="5" idx="2"/>
          </p:cNvCxnSpPr>
          <p:nvPr/>
        </p:nvCxnSpPr>
        <p:spPr>
          <a:xfrm flipH="1" flipV="1">
            <a:off x="1875848" y="2864322"/>
            <a:ext cx="125177" cy="16852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גרפיקה 46" descr="מדפסת">
            <a:extLst>
              <a:ext uri="{FF2B5EF4-FFF2-40B4-BE49-F238E27FC236}">
                <a16:creationId xmlns:a16="http://schemas.microsoft.com/office/drawing/2014/main" id="{7D8C80E4-9F03-4D7B-9C6A-A30BEDD0C91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0180948" y="5281003"/>
            <a:ext cx="1416908" cy="1416908"/>
          </a:xfrm>
          <a:prstGeom prst="rect">
            <a:avLst/>
          </a:prstGeom>
        </p:spPr>
      </p:pic>
      <p:cxnSp>
        <p:nvCxnSpPr>
          <p:cNvPr id="49" name="מחבר חץ ישר 48">
            <a:extLst>
              <a:ext uri="{FF2B5EF4-FFF2-40B4-BE49-F238E27FC236}">
                <a16:creationId xmlns:a16="http://schemas.microsoft.com/office/drawing/2014/main" id="{ED17D1D2-78FB-4DC6-88FE-3A1B8B7E116C}"/>
              </a:ext>
            </a:extLst>
          </p:cNvPr>
          <p:cNvCxnSpPr>
            <a:cxnSpLocks/>
            <a:endCxn id="47" idx="1"/>
          </p:cNvCxnSpPr>
          <p:nvPr/>
        </p:nvCxnSpPr>
        <p:spPr>
          <a:xfrm>
            <a:off x="5654825" y="5281002"/>
            <a:ext cx="4526123" cy="7084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ACFF47B4-98C2-43BE-A4A0-6B151BC55C61}"/>
              </a:ext>
            </a:extLst>
          </p:cNvPr>
          <p:cNvSpPr txBox="1"/>
          <p:nvPr/>
        </p:nvSpPr>
        <p:spPr>
          <a:xfrm>
            <a:off x="10462432" y="5142503"/>
            <a:ext cx="1258348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200" dirty="0"/>
              <a:t>Output</a:t>
            </a:r>
            <a:endParaRPr lang="he-IL" sz="1200" dirty="0"/>
          </a:p>
        </p:txBody>
      </p:sp>
      <p:pic>
        <p:nvPicPr>
          <p:cNvPr id="52" name="גרפיקה 51" descr="מסד נתונים">
            <a:extLst>
              <a:ext uri="{FF2B5EF4-FFF2-40B4-BE49-F238E27FC236}">
                <a16:creationId xmlns:a16="http://schemas.microsoft.com/office/drawing/2014/main" id="{2D6FA4D3-47ED-468F-9049-1BE77123F1A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3198797" y="1537486"/>
            <a:ext cx="914400" cy="914400"/>
          </a:xfrm>
          <a:prstGeom prst="rect">
            <a:avLst/>
          </a:prstGeom>
        </p:spPr>
      </p:pic>
      <p:sp>
        <p:nvSpPr>
          <p:cNvPr id="53" name="קשת 52">
            <a:extLst>
              <a:ext uri="{FF2B5EF4-FFF2-40B4-BE49-F238E27FC236}">
                <a16:creationId xmlns:a16="http://schemas.microsoft.com/office/drawing/2014/main" id="{493C61D2-A2CA-4FD4-B9E5-CFF9824ADA59}"/>
              </a:ext>
            </a:extLst>
          </p:cNvPr>
          <p:cNvSpPr/>
          <p:nvPr/>
        </p:nvSpPr>
        <p:spPr>
          <a:xfrm rot="18920559">
            <a:off x="1564825" y="2078402"/>
            <a:ext cx="2031391" cy="894388"/>
          </a:xfrm>
          <a:prstGeom prst="arc">
            <a:avLst/>
          </a:prstGeom>
          <a:ln w="19050">
            <a:solidFill>
              <a:schemeClr val="tx2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1B49EF3-AF8E-4E97-ADD7-4BCAD5D0FF23}"/>
              </a:ext>
            </a:extLst>
          </p:cNvPr>
          <p:cNvSpPr txBox="1"/>
          <p:nvPr/>
        </p:nvSpPr>
        <p:spPr>
          <a:xfrm>
            <a:off x="3309611" y="1316528"/>
            <a:ext cx="1258348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200" dirty="0" err="1"/>
              <a:t>DataBase</a:t>
            </a:r>
            <a:endParaRPr lang="he-IL" sz="1200" dirty="0"/>
          </a:p>
        </p:txBody>
      </p:sp>
      <p:sp>
        <p:nvSpPr>
          <p:cNvPr id="58" name="קשת 57">
            <a:extLst>
              <a:ext uri="{FF2B5EF4-FFF2-40B4-BE49-F238E27FC236}">
                <a16:creationId xmlns:a16="http://schemas.microsoft.com/office/drawing/2014/main" id="{2CB7B541-3943-4E96-B603-E25FFA629223}"/>
              </a:ext>
            </a:extLst>
          </p:cNvPr>
          <p:cNvSpPr/>
          <p:nvPr/>
        </p:nvSpPr>
        <p:spPr>
          <a:xfrm rot="12739051">
            <a:off x="3156176" y="1690330"/>
            <a:ext cx="3630299" cy="3408467"/>
          </a:xfrm>
          <a:prstGeom prst="arc">
            <a:avLst/>
          </a:prstGeom>
          <a:ln w="19050">
            <a:solidFill>
              <a:schemeClr val="tx2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2" name="קשת 61">
            <a:extLst>
              <a:ext uri="{FF2B5EF4-FFF2-40B4-BE49-F238E27FC236}">
                <a16:creationId xmlns:a16="http://schemas.microsoft.com/office/drawing/2014/main" id="{F1CD114F-D9B9-4612-86BC-F93BE8A3677C}"/>
              </a:ext>
            </a:extLst>
          </p:cNvPr>
          <p:cNvSpPr/>
          <p:nvPr/>
        </p:nvSpPr>
        <p:spPr>
          <a:xfrm rot="16670278">
            <a:off x="6249088" y="2465896"/>
            <a:ext cx="3229863" cy="4627620"/>
          </a:xfrm>
          <a:prstGeom prst="arc">
            <a:avLst/>
          </a:prstGeom>
          <a:ln w="19050">
            <a:solidFill>
              <a:schemeClr val="tx2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63" name="גרפיקה 62" descr="תיקייה">
            <a:extLst>
              <a:ext uri="{FF2B5EF4-FFF2-40B4-BE49-F238E27FC236}">
                <a16:creationId xmlns:a16="http://schemas.microsoft.com/office/drawing/2014/main" id="{D094B13E-DC57-4E07-AB1C-5244392669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39853" y="3379486"/>
            <a:ext cx="914400" cy="914400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0B564C06-8483-4382-BC33-80D25B0F73F5}"/>
              </a:ext>
            </a:extLst>
          </p:cNvPr>
          <p:cNvSpPr txBox="1"/>
          <p:nvPr/>
        </p:nvSpPr>
        <p:spPr>
          <a:xfrm>
            <a:off x="8363015" y="3339017"/>
            <a:ext cx="1258348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200" dirty="0"/>
              <a:t>Alarm File</a:t>
            </a:r>
            <a:endParaRPr lang="he-IL" sz="1200" dirty="0"/>
          </a:p>
        </p:txBody>
      </p:sp>
      <p:pic>
        <p:nvPicPr>
          <p:cNvPr id="65" name="גרפיקה 64" descr="מסמך">
            <a:extLst>
              <a:ext uri="{FF2B5EF4-FFF2-40B4-BE49-F238E27FC236}">
                <a16:creationId xmlns:a16="http://schemas.microsoft.com/office/drawing/2014/main" id="{9A68FABD-4223-40A3-A45D-6B01DF16F7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463950" y="3291720"/>
            <a:ext cx="914400" cy="914400"/>
          </a:xfrm>
          <a:prstGeom prst="rect">
            <a:avLst/>
          </a:prstGeom>
        </p:spPr>
      </p:pic>
      <p:cxnSp>
        <p:nvCxnSpPr>
          <p:cNvPr id="66" name="מחבר חץ ישר 65">
            <a:extLst>
              <a:ext uri="{FF2B5EF4-FFF2-40B4-BE49-F238E27FC236}">
                <a16:creationId xmlns:a16="http://schemas.microsoft.com/office/drawing/2014/main" id="{D18F3DF5-FA74-469D-B5AE-C575FEA41923}"/>
              </a:ext>
            </a:extLst>
          </p:cNvPr>
          <p:cNvCxnSpPr>
            <a:cxnSpLocks/>
            <a:stCxn id="65" idx="1"/>
            <a:endCxn id="63" idx="3"/>
          </p:cNvCxnSpPr>
          <p:nvPr/>
        </p:nvCxnSpPr>
        <p:spPr>
          <a:xfrm flipH="1">
            <a:off x="9254253" y="3748920"/>
            <a:ext cx="1209697" cy="87766"/>
          </a:xfrm>
          <a:prstGeom prst="straightConnector1">
            <a:avLst/>
          </a:prstGeom>
          <a:ln w="19050">
            <a:solidFill>
              <a:schemeClr val="tx1"/>
            </a:solidFill>
            <a:headEnd w="med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451B1D40-3EA8-4441-BEA4-94D69AE504AD}"/>
              </a:ext>
            </a:extLst>
          </p:cNvPr>
          <p:cNvSpPr txBox="1"/>
          <p:nvPr/>
        </p:nvSpPr>
        <p:spPr>
          <a:xfrm>
            <a:off x="10291976" y="3145115"/>
            <a:ext cx="1258348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200" dirty="0"/>
              <a:t>Alarm File</a:t>
            </a:r>
            <a:endParaRPr lang="he-IL" sz="1200" dirty="0"/>
          </a:p>
        </p:txBody>
      </p:sp>
      <p:sp>
        <p:nvSpPr>
          <p:cNvPr id="69" name="קשת 68">
            <a:extLst>
              <a:ext uri="{FF2B5EF4-FFF2-40B4-BE49-F238E27FC236}">
                <a16:creationId xmlns:a16="http://schemas.microsoft.com/office/drawing/2014/main" id="{4CD64559-BCFC-4A5F-935D-95C943C404DC}"/>
              </a:ext>
            </a:extLst>
          </p:cNvPr>
          <p:cNvSpPr/>
          <p:nvPr/>
        </p:nvSpPr>
        <p:spPr>
          <a:xfrm rot="1777367">
            <a:off x="1315138" y="1974200"/>
            <a:ext cx="3630299" cy="3408467"/>
          </a:xfrm>
          <a:prstGeom prst="arc">
            <a:avLst/>
          </a:prstGeom>
          <a:ln w="19050">
            <a:solidFill>
              <a:schemeClr val="tx2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13ED7AB5-314E-4F08-8FB5-4C4CB676670E}"/>
              </a:ext>
            </a:extLst>
          </p:cNvPr>
          <p:cNvSpPr txBox="1"/>
          <p:nvPr/>
        </p:nvSpPr>
        <p:spPr>
          <a:xfrm rot="3953060">
            <a:off x="4227517" y="2931397"/>
            <a:ext cx="1397384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200" dirty="0"/>
              <a:t>Over Night Update</a:t>
            </a:r>
            <a:endParaRPr lang="he-IL" sz="1200" dirty="0"/>
          </a:p>
        </p:txBody>
      </p:sp>
      <p:pic>
        <p:nvPicPr>
          <p:cNvPr id="71" name="תמונה 70">
            <a:extLst>
              <a:ext uri="{FF2B5EF4-FFF2-40B4-BE49-F238E27FC236}">
                <a16:creationId xmlns:a16="http://schemas.microsoft.com/office/drawing/2014/main" id="{F4BCF6EB-4ACB-4D1D-A3A7-0A13FFD6374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22034" y="465216"/>
            <a:ext cx="5126572" cy="2613891"/>
          </a:xfrm>
          <a:prstGeom prst="rect">
            <a:avLst/>
          </a:prstGeom>
        </p:spPr>
      </p:pic>
      <p:pic>
        <p:nvPicPr>
          <p:cNvPr id="72" name="תמונה 71">
            <a:extLst>
              <a:ext uri="{FF2B5EF4-FFF2-40B4-BE49-F238E27FC236}">
                <a16:creationId xmlns:a16="http://schemas.microsoft.com/office/drawing/2014/main" id="{0EF8E27B-322D-44D8-B110-E84D98DFF7C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842787" y="4362955"/>
            <a:ext cx="4424148" cy="2475667"/>
          </a:xfrm>
          <a:prstGeom prst="rect">
            <a:avLst/>
          </a:prstGeom>
        </p:spPr>
      </p:pic>
      <p:pic>
        <p:nvPicPr>
          <p:cNvPr id="73" name="תמונה 72">
            <a:extLst>
              <a:ext uri="{FF2B5EF4-FFF2-40B4-BE49-F238E27FC236}">
                <a16:creationId xmlns:a16="http://schemas.microsoft.com/office/drawing/2014/main" id="{05F3D1AC-55FA-4590-AFC6-46BB7F35568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2065" y="937013"/>
            <a:ext cx="4770635" cy="3295415"/>
          </a:xfrm>
          <a:prstGeom prst="rect">
            <a:avLst/>
          </a:prstGeom>
        </p:spPr>
      </p:pic>
      <p:pic>
        <p:nvPicPr>
          <p:cNvPr id="74" name="תמונה 73">
            <a:extLst>
              <a:ext uri="{FF2B5EF4-FFF2-40B4-BE49-F238E27FC236}">
                <a16:creationId xmlns:a16="http://schemas.microsoft.com/office/drawing/2014/main" id="{F831761D-FE06-448C-8EDD-4593E944328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48500" y="1605517"/>
            <a:ext cx="5506308" cy="2809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740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5" grpId="0"/>
      <p:bldP spid="21" grpId="0"/>
      <p:bldP spid="22" grpId="0"/>
      <p:bldP spid="29" grpId="0" animBg="1"/>
      <p:bldP spid="32" grpId="0"/>
      <p:bldP spid="50" grpId="0"/>
      <p:bldP spid="53" grpId="0" animBg="1"/>
      <p:bldP spid="54" grpId="0"/>
      <p:bldP spid="58" grpId="0" animBg="1"/>
      <p:bldP spid="62" grpId="0" animBg="1"/>
      <p:bldP spid="64" grpId="0"/>
      <p:bldP spid="67" grpId="0"/>
      <p:bldP spid="69" grpId="0" animBg="1"/>
      <p:bldP spid="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B0B42-75BF-44BE-ACAA-4B30D2C4C85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ive demo</a:t>
            </a:r>
            <a:endParaRPr lang="he-IL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EA587988-BEF4-4C86-9B5A-96DF958B8D7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7644393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CCE9C-A25C-4070-B8FD-754ADF4BA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Achievement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63AB05-C73A-4262-85C8-1E48DB0CD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/>
              <a:t>A generic infrastructure for detecting abnormal behavior.</a:t>
            </a:r>
          </a:p>
          <a:p>
            <a:pPr algn="l" rtl="0"/>
            <a:r>
              <a:rPr lang="en-US" dirty="0"/>
              <a:t>Three attributes analyzed in real time using statistical calculations.</a:t>
            </a:r>
          </a:p>
          <a:p>
            <a:pPr algn="l" rtl="0"/>
            <a:r>
              <a:rPr lang="en-US" dirty="0"/>
              <a:t>We introduced ourselves to MongoDB and it’s capabilities.</a:t>
            </a:r>
          </a:p>
          <a:p>
            <a:pPr algn="l" rtl="0"/>
            <a:r>
              <a:rPr lang="en-US" dirty="0"/>
              <a:t>We became much more proficient in python and generic development.</a:t>
            </a:r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6854701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9E76D2-9257-48ED-9CB2-E8E9A24A42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an Be Done Next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8365B8-680C-4415-81B2-D1A37706FD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/>
              <a:t>The current analysis can be elaborated.</a:t>
            </a:r>
          </a:p>
          <a:p>
            <a:pPr lvl="1" algn="l" rtl="0"/>
            <a:r>
              <a:rPr lang="en-US" dirty="0"/>
              <a:t>For example, add the capability to detect multiple known login time per person.</a:t>
            </a:r>
          </a:p>
          <a:p>
            <a:pPr algn="l" rtl="0"/>
            <a:r>
              <a:rPr lang="en-US" dirty="0"/>
              <a:t>More attributes for analysis can be added.</a:t>
            </a:r>
          </a:p>
          <a:p>
            <a:pPr lvl="1" algn="l" rtl="0"/>
            <a:r>
              <a:rPr lang="en-US" dirty="0"/>
              <a:t>Device type?</a:t>
            </a:r>
          </a:p>
          <a:p>
            <a:pPr lvl="1" algn="l" rtl="0"/>
            <a:r>
              <a:rPr lang="en-US" dirty="0"/>
              <a:t>IP-based geographic location?</a:t>
            </a:r>
          </a:p>
          <a:p>
            <a:pPr lvl="1" algn="l" rtl="0"/>
            <a:r>
              <a:rPr lang="en-US" dirty="0"/>
              <a:t>And many more.</a:t>
            </a:r>
          </a:p>
          <a:p>
            <a:pPr algn="l" rtl="0"/>
            <a:r>
              <a:rPr lang="en-US" dirty="0"/>
              <a:t>New analysis functions can be added.</a:t>
            </a:r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1616415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A531080-E052-4EA5-BC2C-186DD5D3258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cap="none" dirty="0"/>
              <a:t>Questions?</a:t>
            </a:r>
            <a:endParaRPr lang="he-IL" cap="none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ED3D41EB-2AEA-42F6-9BA0-638E5B7EAD1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099844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1CA9ED4-7394-4E28-8DC5-C21236C0194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ank you! </a:t>
            </a:r>
            <a:r>
              <a:rPr lang="en-US" dirty="0">
                <a:sym typeface="Wingdings" panose="05000000000000000000" pitchFamily="2" charset="2"/>
              </a:rPr>
              <a:t></a:t>
            </a:r>
            <a:endParaRPr lang="he-IL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157D6913-AD0C-4996-97D3-109E5169394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he end.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92965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B7CA1B-40B4-4DF1-9967-95A4BB6D1C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F75D29-8EF7-4EFC-A152-D0398C73CA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/>
              <a:t>Cisco Identity Service Engine (ISE) is responsible for authenticating and authorizing users that login into an organization network.</a:t>
            </a:r>
          </a:p>
          <a:p>
            <a:pPr lvl="1" algn="l" rtl="0"/>
            <a:r>
              <a:rPr lang="en-US" dirty="0"/>
              <a:t>For example, in a university, only the students and staff should be able to login.</a:t>
            </a:r>
          </a:p>
          <a:p>
            <a:pPr algn="l" rtl="0"/>
            <a:r>
              <a:rPr lang="en-US" dirty="0"/>
              <a:t>ISE collects various information about the user.</a:t>
            </a:r>
          </a:p>
          <a:p>
            <a:pPr lvl="1" algn="l" rtl="0"/>
            <a:r>
              <a:rPr lang="en-US" dirty="0"/>
              <a:t>Time of login, IP, MAC, location, etc.</a:t>
            </a:r>
          </a:p>
          <a:p>
            <a:pPr lvl="1" algn="l" rtl="0"/>
            <a:r>
              <a:rPr lang="en-US" dirty="0"/>
              <a:t>Stored in syslog files (txt).</a:t>
            </a:r>
          </a:p>
        </p:txBody>
      </p:sp>
      <p:pic>
        <p:nvPicPr>
          <p:cNvPr id="5" name="תמונה 4">
            <a:extLst>
              <a:ext uri="{FF2B5EF4-FFF2-40B4-BE49-F238E27FC236}">
                <a16:creationId xmlns:a16="http://schemas.microsoft.com/office/drawing/2014/main" id="{5A942E01-87E2-4A03-A5B1-F4FAFF1439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5623" y="3417815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3117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4B405F-4AFB-4C5F-AF95-8C748DF052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log Exampl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3B763C-ED41-44B1-962D-3A4370E8D8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l" rtl="0">
              <a:buNone/>
            </a:pPr>
            <a:r>
              <a:rPr lang="en-US" dirty="0"/>
              <a:t>2017-04-26 01:12:14.797,</a:t>
            </a:r>
          </a:p>
          <a:p>
            <a:pPr marL="0" indent="0" algn="l" rtl="0">
              <a:buNone/>
            </a:pPr>
            <a:r>
              <a:rPr lang="en-US" dirty="0"/>
              <a:t>Device IP Address=10.56.129.4,</a:t>
            </a:r>
          </a:p>
          <a:p>
            <a:pPr marL="0" indent="0" algn="l" rtl="0">
              <a:buNone/>
            </a:pPr>
            <a:r>
              <a:rPr lang="en-US" dirty="0" err="1"/>
              <a:t>EndPointMACAddress</a:t>
            </a:r>
            <a:r>
              <a:rPr lang="en-US" dirty="0"/>
              <a:t>=34-4D-F7-73-99-A1,</a:t>
            </a:r>
          </a:p>
          <a:p>
            <a:pPr marL="0" indent="0" algn="l" rtl="0">
              <a:buNone/>
            </a:pPr>
            <a:r>
              <a:rPr lang="en-US" dirty="0"/>
              <a:t>...</a:t>
            </a:r>
            <a:endParaRPr lang="he-IL" dirty="0"/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id="{37865921-0152-44E5-B58B-168A9F2CC1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937550">
            <a:off x="3393784" y="2140847"/>
            <a:ext cx="7791538" cy="3671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28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424070-F71E-4B79-911A-992FEF29C5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80CC45-D9C0-4817-B57F-1C62C13B85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/>
              <a:t>Detect abnormal behavior.</a:t>
            </a:r>
          </a:p>
          <a:p>
            <a:pPr lvl="1" algn="l" rtl="0"/>
            <a:r>
              <a:rPr lang="en-US" dirty="0"/>
              <a:t>Collect events from ISE in real time.</a:t>
            </a:r>
          </a:p>
          <a:p>
            <a:pPr lvl="1" algn="l" rtl="0"/>
            <a:r>
              <a:rPr lang="en-US" dirty="0"/>
              <a:t>Normalize the information collected.</a:t>
            </a:r>
          </a:p>
          <a:p>
            <a:pPr lvl="1" algn="l" rtl="0"/>
            <a:r>
              <a:rPr lang="en-US" dirty="0"/>
              <a:t>Analyze the information for suspicious behavior.</a:t>
            </a:r>
          </a:p>
          <a:p>
            <a:pPr lvl="1" algn="l" rtl="0"/>
            <a:r>
              <a:rPr lang="en-US" dirty="0"/>
              <a:t>Notify the admin of detected abnormalities. </a:t>
            </a:r>
          </a:p>
          <a:p>
            <a:pPr algn="l" rtl="0"/>
            <a:r>
              <a:rPr lang="en-US" dirty="0"/>
              <a:t>Generics.</a:t>
            </a:r>
          </a:p>
          <a:p>
            <a:pPr lvl="1" algn="l" rtl="0"/>
            <a:r>
              <a:rPr lang="en-US" dirty="0"/>
              <a:t>Ability to add new attributes for analysis with relative ease.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4992527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376" y="2410970"/>
            <a:ext cx="3817986" cy="27271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0843" y="4601795"/>
            <a:ext cx="967833" cy="96783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4826" y="4571736"/>
            <a:ext cx="1543190" cy="88135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12506" y="4786484"/>
            <a:ext cx="821473" cy="821473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V="1">
            <a:off x="1846421" y="4449336"/>
            <a:ext cx="404793" cy="446049"/>
          </a:xfrm>
          <a:prstGeom prst="straightConnector1">
            <a:avLst/>
          </a:prstGeom>
          <a:ln w="6032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3539638" y="4566366"/>
            <a:ext cx="16771" cy="446048"/>
          </a:xfrm>
          <a:prstGeom prst="straightConnector1">
            <a:avLst/>
          </a:prstGeom>
          <a:ln w="6032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4833682" y="4337708"/>
            <a:ext cx="244597" cy="451682"/>
          </a:xfrm>
          <a:prstGeom prst="straightConnector1">
            <a:avLst/>
          </a:prstGeom>
          <a:ln w="6032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19077" y="5593184"/>
            <a:ext cx="731190" cy="73119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7178" y="5612349"/>
            <a:ext cx="731190" cy="73119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92000" y="5594385"/>
            <a:ext cx="731190" cy="73119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42261" y="5593184"/>
            <a:ext cx="731190" cy="73119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47045" y="5578318"/>
            <a:ext cx="731190" cy="73119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65146" y="5597483"/>
            <a:ext cx="731190" cy="73119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19968" y="5579519"/>
            <a:ext cx="731190" cy="731190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1987" y="2285281"/>
            <a:ext cx="3817986" cy="272713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6454" y="4476106"/>
            <a:ext cx="967833" cy="967833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0437" y="4446047"/>
            <a:ext cx="1543190" cy="881357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38117" y="4660795"/>
            <a:ext cx="821473" cy="821473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 flipV="1">
            <a:off x="7372032" y="4323647"/>
            <a:ext cx="404793" cy="446049"/>
          </a:xfrm>
          <a:prstGeom prst="straightConnector1">
            <a:avLst/>
          </a:prstGeom>
          <a:ln w="6032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 flipV="1">
            <a:off x="9065249" y="4440677"/>
            <a:ext cx="16771" cy="446048"/>
          </a:xfrm>
          <a:prstGeom prst="straightConnector1">
            <a:avLst/>
          </a:prstGeom>
          <a:ln w="6032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10359293" y="4212019"/>
            <a:ext cx="244597" cy="451682"/>
          </a:xfrm>
          <a:prstGeom prst="straightConnector1">
            <a:avLst/>
          </a:prstGeom>
          <a:ln w="6032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75772" y="5495916"/>
            <a:ext cx="731190" cy="73119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59058" y="5482344"/>
            <a:ext cx="731190" cy="73119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90768" y="5466277"/>
            <a:ext cx="731190" cy="731190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0757" y="5471794"/>
            <a:ext cx="731190" cy="73119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36395" y="5453830"/>
            <a:ext cx="731190" cy="7311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64691" y="2805592"/>
            <a:ext cx="1737360" cy="1295400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17579" y="792381"/>
            <a:ext cx="1295400" cy="1295400"/>
          </a:xfrm>
          <a:prstGeom prst="rect">
            <a:avLst/>
          </a:prstGeom>
        </p:spPr>
      </p:pic>
      <p:sp>
        <p:nvSpPr>
          <p:cNvPr id="64" name="Rectangle 63"/>
          <p:cNvSpPr/>
          <p:nvPr/>
        </p:nvSpPr>
        <p:spPr>
          <a:xfrm>
            <a:off x="4958679" y="242641"/>
            <a:ext cx="2384356" cy="2231716"/>
          </a:xfrm>
          <a:prstGeom prst="rect">
            <a:avLst/>
          </a:prstGeom>
          <a:solidFill>
            <a:srgbClr val="0096D6">
              <a:alpha val="51000"/>
            </a:srgbClr>
          </a:solidFill>
          <a:ln>
            <a:solidFill>
              <a:schemeClr val="accent1">
                <a:shade val="95000"/>
                <a:satMod val="105000"/>
                <a:alpha val="12000"/>
              </a:schemeClr>
            </a:solidFill>
          </a:ln>
          <a:effectLst>
            <a:outerShdw blurRad="76200" dist="50800" dir="5400000" algn="ctr" rotWithShape="0">
              <a:srgbClr val="000000">
                <a:alpha val="1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ectangle 64"/>
          <p:cNvSpPr/>
          <p:nvPr/>
        </p:nvSpPr>
        <p:spPr>
          <a:xfrm>
            <a:off x="5539997" y="2048250"/>
            <a:ext cx="1245686" cy="354031"/>
          </a:xfrm>
          <a:prstGeom prst="rect">
            <a:avLst/>
          </a:prstGeom>
          <a:solidFill>
            <a:srgbClr val="0096D6"/>
          </a:solidFill>
          <a:ln>
            <a:noFill/>
          </a:ln>
          <a:effectLst>
            <a:outerShdw blurRad="76200" dist="50800" dir="5400000" algn="ctr" rotWithShape="0">
              <a:srgbClr val="000000">
                <a:alpha val="27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8" name="Straight Arrow Connector 67"/>
          <p:cNvCxnSpPr/>
          <p:nvPr/>
        </p:nvCxnSpPr>
        <p:spPr>
          <a:xfrm flipH="1" flipV="1">
            <a:off x="6162840" y="2429577"/>
            <a:ext cx="11475" cy="403311"/>
          </a:xfrm>
          <a:prstGeom prst="straightConnector1">
            <a:avLst/>
          </a:prstGeom>
          <a:ln w="412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7988822" y="3040883"/>
            <a:ext cx="2146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3">
                    <a:lumMod val="10000"/>
                  </a:schemeClr>
                </a:solidFill>
              </a:rPr>
              <a:t>Enterprise Network</a:t>
            </a:r>
          </a:p>
          <a:p>
            <a:pPr algn="ctr"/>
            <a:r>
              <a:rPr lang="en-US" dirty="0">
                <a:solidFill>
                  <a:schemeClr val="accent3">
                    <a:lumMod val="10000"/>
                  </a:schemeClr>
                </a:solidFill>
              </a:rPr>
              <a:t>Haifa Branch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2412952" y="3170225"/>
            <a:ext cx="2146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3">
                    <a:lumMod val="10000"/>
                  </a:schemeClr>
                </a:solidFill>
              </a:rPr>
              <a:t>Enterprise Network</a:t>
            </a:r>
          </a:p>
          <a:p>
            <a:pPr algn="ctr"/>
            <a:r>
              <a:rPr lang="en-US" dirty="0">
                <a:solidFill>
                  <a:schemeClr val="accent3">
                    <a:lumMod val="10000"/>
                  </a:schemeClr>
                </a:solidFill>
              </a:rPr>
              <a:t>New York Branch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573819" y="4132662"/>
            <a:ext cx="17764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chemeClr val="accent3">
                    <a:lumMod val="10000"/>
                  </a:schemeClr>
                </a:solidFill>
              </a:rPr>
              <a:t>Network Access Devices </a:t>
            </a:r>
          </a:p>
          <a:p>
            <a:pPr algn="ctr"/>
            <a:r>
              <a:rPr lang="en-US" sz="1100" dirty="0">
                <a:solidFill>
                  <a:schemeClr val="accent3">
                    <a:lumMod val="10000"/>
                  </a:schemeClr>
                </a:solidFill>
              </a:rPr>
              <a:t>(wired / wireless / VPN)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0443393" y="4023594"/>
            <a:ext cx="17764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chemeClr val="accent3">
                    <a:lumMod val="10000"/>
                  </a:schemeClr>
                </a:solidFill>
              </a:rPr>
              <a:t>Network Access Devices </a:t>
            </a:r>
          </a:p>
          <a:p>
            <a:pPr algn="ctr"/>
            <a:r>
              <a:rPr lang="en-US" sz="1100" dirty="0">
                <a:solidFill>
                  <a:schemeClr val="accent3">
                    <a:lumMod val="10000"/>
                  </a:schemeClr>
                </a:solidFill>
              </a:rPr>
              <a:t>(wired / wireless / VPN)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5932835" y="4062864"/>
            <a:ext cx="40107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dirty="0">
                <a:solidFill>
                  <a:schemeClr val="accent3">
                    <a:lumMod val="10000"/>
                  </a:schemeClr>
                </a:solidFill>
              </a:rPr>
              <a:t>ISE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906463" y="5307513"/>
            <a:ext cx="1017049" cy="110799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accent3">
                    <a:lumMod val="10000"/>
                  </a:schemeClr>
                </a:solidFill>
              </a:rPr>
              <a:t>Unauthorized persona trying to</a:t>
            </a:r>
          </a:p>
          <a:p>
            <a:pPr algn="ctr"/>
            <a:r>
              <a:rPr lang="en-US" sz="1100" dirty="0">
                <a:solidFill>
                  <a:schemeClr val="accent3">
                    <a:lumMod val="10000"/>
                  </a:schemeClr>
                </a:solidFill>
              </a:rPr>
              <a:t>access the </a:t>
            </a:r>
          </a:p>
          <a:p>
            <a:pPr algn="ctr"/>
            <a:r>
              <a:rPr lang="en-US" sz="1100" dirty="0">
                <a:solidFill>
                  <a:schemeClr val="accent3">
                    <a:lumMod val="10000"/>
                  </a:schemeClr>
                </a:solidFill>
              </a:rPr>
              <a:t>Enterprise Network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931525" y="6362704"/>
            <a:ext cx="8835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chemeClr val="accent3">
                    <a:lumMod val="10000"/>
                  </a:schemeClr>
                </a:solidFill>
              </a:rPr>
              <a:t>Enterprise </a:t>
            </a:r>
          </a:p>
          <a:p>
            <a:pPr algn="ctr"/>
            <a:r>
              <a:rPr lang="en-US" sz="1100" dirty="0">
                <a:solidFill>
                  <a:schemeClr val="accent3">
                    <a:lumMod val="10000"/>
                  </a:schemeClr>
                </a:solidFill>
              </a:rPr>
              <a:t>Employees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6179630" y="2528563"/>
            <a:ext cx="126669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>
                <a:solidFill>
                  <a:schemeClr val="accent3">
                    <a:lumMod val="10000"/>
                  </a:schemeClr>
                </a:solidFill>
              </a:rPr>
              <a:t>syslog messages</a:t>
            </a:r>
            <a:endParaRPr lang="en-US" sz="1100" dirty="0">
              <a:solidFill>
                <a:schemeClr val="accent3">
                  <a:lumMod val="10000"/>
                </a:schemeClr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682639" y="2094122"/>
            <a:ext cx="102303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>
                <a:solidFill>
                  <a:schemeClr val="accent3">
                    <a:lumMod val="10000"/>
                  </a:schemeClr>
                </a:solidFill>
              </a:rPr>
              <a:t>syslog parser</a:t>
            </a:r>
            <a:endParaRPr lang="en-US" sz="1100" dirty="0">
              <a:solidFill>
                <a:schemeClr val="accent3">
                  <a:lumMod val="10000"/>
                </a:schemeClr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5712797" y="729688"/>
            <a:ext cx="1008609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chemeClr val="accent3">
                    <a:lumMod val="10000"/>
                  </a:schemeClr>
                </a:solidFill>
              </a:rPr>
              <a:t>Abnormal </a:t>
            </a:r>
          </a:p>
          <a:p>
            <a:pPr algn="ctr"/>
            <a:r>
              <a:rPr lang="en-US" sz="1100" dirty="0">
                <a:solidFill>
                  <a:schemeClr val="accent3">
                    <a:lumMod val="10000"/>
                  </a:schemeClr>
                </a:solidFill>
              </a:rPr>
              <a:t>activity </a:t>
            </a:r>
          </a:p>
          <a:p>
            <a:pPr algn="ctr"/>
            <a:r>
              <a:rPr lang="en-US" sz="1100" dirty="0">
                <a:solidFill>
                  <a:schemeClr val="accent3">
                    <a:lumMod val="10000"/>
                  </a:schemeClr>
                </a:solidFill>
              </a:rPr>
              <a:t>identification </a:t>
            </a:r>
          </a:p>
        </p:txBody>
      </p:sp>
      <p:cxnSp>
        <p:nvCxnSpPr>
          <p:cNvPr id="82" name="Straight Arrow Connector 81"/>
          <p:cNvCxnSpPr/>
          <p:nvPr/>
        </p:nvCxnSpPr>
        <p:spPr>
          <a:xfrm flipV="1">
            <a:off x="6532197" y="549663"/>
            <a:ext cx="1540930" cy="9896"/>
          </a:xfrm>
          <a:prstGeom prst="straightConnector1">
            <a:avLst/>
          </a:prstGeom>
          <a:ln w="412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8960630" y="335485"/>
            <a:ext cx="1659429" cy="461665"/>
          </a:xfrm>
          <a:prstGeom prst="rect">
            <a:avLst/>
          </a:prstGeom>
          <a:solidFill>
            <a:srgbClr val="D86553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chemeClr val="accent3">
                    <a:lumMod val="10000"/>
                  </a:schemeClr>
                </a:solidFill>
              </a:rPr>
              <a:t>Unauthorized access </a:t>
            </a:r>
          </a:p>
          <a:p>
            <a:pPr algn="ctr"/>
            <a:r>
              <a:rPr lang="en-US" sz="1200" dirty="0">
                <a:solidFill>
                  <a:schemeClr val="accent3">
                    <a:lumMod val="10000"/>
                  </a:schemeClr>
                </a:solidFill>
              </a:rPr>
              <a:t>identified in Haifa </a:t>
            </a:r>
          </a:p>
        </p:txBody>
      </p:sp>
      <p:pic>
        <p:nvPicPr>
          <p:cNvPr id="88" name="Picture 8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86773" y="94134"/>
            <a:ext cx="821867" cy="863148"/>
          </a:xfrm>
          <a:prstGeom prst="rect">
            <a:avLst/>
          </a:prstGeom>
        </p:spPr>
      </p:pic>
      <p:sp>
        <p:nvSpPr>
          <p:cNvPr id="89" name="TextBox 88"/>
          <p:cNvSpPr txBox="1"/>
          <p:nvPr/>
        </p:nvSpPr>
        <p:spPr>
          <a:xfrm>
            <a:off x="11067585" y="5618200"/>
            <a:ext cx="8835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chemeClr val="accent3">
                    <a:lumMod val="10000"/>
                  </a:schemeClr>
                </a:solidFill>
              </a:rPr>
              <a:t>Enterprise </a:t>
            </a:r>
          </a:p>
          <a:p>
            <a:pPr algn="ctr"/>
            <a:r>
              <a:rPr lang="en-US" sz="1100" dirty="0">
                <a:solidFill>
                  <a:schemeClr val="accent3">
                    <a:lumMod val="10000"/>
                  </a:schemeClr>
                </a:solidFill>
              </a:rPr>
              <a:t>Employees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29822" y="5360590"/>
            <a:ext cx="932261" cy="970399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7CD9F2-F03B-4882-8CDC-BE0FD74D59D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74826" y="250863"/>
            <a:ext cx="9839797" cy="1707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852132"/>
      </p:ext>
    </p:extLst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C524A-9F3A-4561-B5F1-55E8042770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ought Proces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70A85D-7F46-4DEF-B187-CE59FA2820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/>
              <a:t>Machine learning?</a:t>
            </a:r>
          </a:p>
          <a:p>
            <a:pPr algn="l" rtl="0"/>
            <a:r>
              <a:rPr lang="en-US" dirty="0"/>
              <a:t>Statistical calculations!</a:t>
            </a:r>
          </a:p>
          <a:p>
            <a:pPr lvl="1" algn="l" rtl="0"/>
            <a:r>
              <a:rPr lang="en-US" dirty="0"/>
              <a:t>Simpler.</a:t>
            </a:r>
          </a:p>
          <a:p>
            <a:pPr lvl="1" algn="l" rtl="0"/>
            <a:r>
              <a:rPr lang="en-US" dirty="0"/>
              <a:t>Quicker development.</a:t>
            </a:r>
          </a:p>
          <a:p>
            <a:pPr algn="l" rtl="0"/>
            <a:r>
              <a:rPr lang="en-US" dirty="0"/>
              <a:t>How to store the data?</a:t>
            </a:r>
          </a:p>
          <a:p>
            <a:pPr lvl="1" algn="l" rtl="0"/>
            <a:r>
              <a:rPr lang="en-US" dirty="0"/>
              <a:t>CSV files?</a:t>
            </a:r>
          </a:p>
          <a:p>
            <a:pPr lvl="1" algn="l" rtl="0"/>
            <a:r>
              <a:rPr lang="en-US" dirty="0"/>
              <a:t>Oracle?</a:t>
            </a:r>
          </a:p>
          <a:p>
            <a:pPr lvl="1" algn="l" rtl="0"/>
            <a:r>
              <a:rPr lang="en-US" dirty="0"/>
              <a:t>MongoDB!</a:t>
            </a:r>
          </a:p>
          <a:p>
            <a:pPr algn="l" rtl="0"/>
            <a:r>
              <a:rPr lang="en-US" dirty="0"/>
              <a:t>Python.</a:t>
            </a:r>
          </a:p>
          <a:p>
            <a:pPr lvl="1" algn="l" rtl="0"/>
            <a:r>
              <a:rPr lang="en-US" dirty="0"/>
              <a:t>Definitely.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06049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2FFC0-DC04-46ED-81DD-8B7FEFF532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rchitecture</a:t>
            </a:r>
            <a:endParaRPr lang="he-IL" dirty="0"/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41E95B80-A940-4A92-BA43-CE03066E0C8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74952369"/>
              </p:ext>
            </p:extLst>
          </p:nvPr>
        </p:nvGraphicFramePr>
        <p:xfrm>
          <a:off x="1371600" y="2286000"/>
          <a:ext cx="9601200" cy="358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20ECBAA4-64F0-4ED1-B8A4-1D7DB8B2D0D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0800000">
            <a:off x="7819177" y="4806890"/>
            <a:ext cx="701101" cy="542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8517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2FFC0-DC04-46ED-81DD-8B7FEFF532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rchitectur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AAB576-FAEF-4727-A45F-1135CBE13C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/>
              <a:t>Initialization</a:t>
            </a:r>
          </a:p>
          <a:p>
            <a:pPr lvl="1" algn="l" rtl="0"/>
            <a:r>
              <a:rPr lang="en-US" dirty="0"/>
              <a:t>Parser – populates the DB with the relevant data collected from the </a:t>
            </a:r>
            <a:r>
              <a:rPr lang="en-US" dirty="0" err="1"/>
              <a:t>syslogs</a:t>
            </a:r>
            <a:r>
              <a:rPr lang="en-US" dirty="0"/>
              <a:t>.</a:t>
            </a:r>
          </a:p>
          <a:p>
            <a:pPr lvl="1" algn="l" rtl="0"/>
            <a:r>
              <a:rPr lang="en-US" dirty="0"/>
              <a:t>Pre-calculator – performs calculations on the collected data.</a:t>
            </a:r>
          </a:p>
          <a:p>
            <a:pPr algn="l" rtl="0"/>
            <a:r>
              <a:rPr lang="en-US" dirty="0"/>
              <a:t>Running</a:t>
            </a:r>
          </a:p>
          <a:p>
            <a:pPr lvl="1" algn="l" rtl="0"/>
            <a:r>
              <a:rPr lang="en-US" dirty="0"/>
              <a:t>Parser – detects new logins from the </a:t>
            </a:r>
            <a:r>
              <a:rPr lang="en-US" dirty="0" err="1"/>
              <a:t>syslogs</a:t>
            </a:r>
            <a:r>
              <a:rPr lang="en-US" dirty="0"/>
              <a:t>.</a:t>
            </a:r>
          </a:p>
          <a:p>
            <a:pPr lvl="1" algn="l" rtl="0"/>
            <a:r>
              <a:rPr lang="en-US" dirty="0"/>
              <a:t>Evaluator – analyses each new login and decides whether it’s normal or not.</a:t>
            </a:r>
          </a:p>
          <a:p>
            <a:pPr algn="l" rtl="0"/>
            <a:r>
              <a:rPr lang="en-US" dirty="0"/>
              <a:t>Nightly Run</a:t>
            </a:r>
          </a:p>
          <a:p>
            <a:pPr lvl="1" algn="l" rtl="0"/>
            <a:r>
              <a:rPr lang="en-US" dirty="0"/>
              <a:t>Populates the DB with the new logins and performs calculations based on it.</a:t>
            </a:r>
          </a:p>
        </p:txBody>
      </p:sp>
      <p:graphicFrame>
        <p:nvGraphicFramePr>
          <p:cNvPr id="4" name="Content Placeholder 6">
            <a:extLst>
              <a:ext uri="{FF2B5EF4-FFF2-40B4-BE49-F238E27FC236}">
                <a16:creationId xmlns:a16="http://schemas.microsoft.com/office/drawing/2014/main" id="{48E580B1-9EDD-494D-91C8-CF68D0B5184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4525228"/>
              </p:ext>
            </p:extLst>
          </p:nvPr>
        </p:nvGraphicFramePr>
        <p:xfrm>
          <a:off x="6863443" y="368753"/>
          <a:ext cx="5023757" cy="19567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" name="Picture 7">
            <a:extLst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0800000">
            <a:off x="10201061" y="1720297"/>
            <a:ext cx="399807" cy="309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28158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2C2F8-B1CB-4CE7-81BE-6BF7B6F2FF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Analyze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E23B5C-39A3-473C-9038-74F410DDD8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/>
              <a:t>We keep the last 30 days of data.</a:t>
            </a:r>
          </a:p>
          <a:p>
            <a:pPr algn="l" rtl="0"/>
            <a:r>
              <a:rPr lang="en-US" dirty="0"/>
              <a:t>Login time.</a:t>
            </a:r>
          </a:p>
          <a:p>
            <a:pPr lvl="1" algn="l" rtl="0"/>
            <a:r>
              <a:rPr lang="en-US" dirty="0"/>
              <a:t>Average login time and standard deviation are calculated.</a:t>
            </a:r>
          </a:p>
          <a:p>
            <a:pPr algn="l" rtl="0"/>
            <a:r>
              <a:rPr lang="en-US" dirty="0"/>
              <a:t>MAC address.</a:t>
            </a:r>
          </a:p>
          <a:p>
            <a:pPr lvl="1" algn="l" rtl="0"/>
            <a:r>
              <a:rPr lang="en-US" dirty="0"/>
              <a:t>History of used addresses.</a:t>
            </a:r>
          </a:p>
          <a:p>
            <a:pPr algn="l" rtl="0"/>
            <a:r>
              <a:rPr lang="en-US" dirty="0"/>
              <a:t>Location.</a:t>
            </a:r>
          </a:p>
          <a:p>
            <a:pPr lvl="1" algn="l" rtl="0"/>
            <a:r>
              <a:rPr lang="en-US" dirty="0"/>
              <a:t>History of locations logged in from.</a:t>
            </a:r>
          </a:p>
          <a:p>
            <a:pPr marL="530352" lvl="1" indent="0" algn="l" rtl="0">
              <a:buNone/>
            </a:pP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686138272"/>
      </p:ext>
    </p:extLst>
  </p:cSld>
  <p:clrMapOvr>
    <a:masterClrMapping/>
  </p:clrMapOvr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5[[fn=Crop]]</Template>
  <TotalTime>387</TotalTime>
  <Words>695</Words>
  <Application>Microsoft Office PowerPoint</Application>
  <PresentationFormat>מסך רחב</PresentationFormat>
  <Paragraphs>144</Paragraphs>
  <Slides>17</Slides>
  <Notes>0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4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17</vt:i4>
      </vt:variant>
    </vt:vector>
  </HeadingPairs>
  <TitlesOfParts>
    <vt:vector size="23" baseType="lpstr">
      <vt:lpstr>Aharoni</vt:lpstr>
      <vt:lpstr>Cambria Math</vt:lpstr>
      <vt:lpstr>Franklin Gothic Book</vt:lpstr>
      <vt:lpstr>Wingdings</vt:lpstr>
      <vt:lpstr>Crop</vt:lpstr>
      <vt:lpstr>Equation</vt:lpstr>
      <vt:lpstr>Abnormal behavior of users accessing the organization network</vt:lpstr>
      <vt:lpstr>Background</vt:lpstr>
      <vt:lpstr>Syslog Example</vt:lpstr>
      <vt:lpstr>Objectives</vt:lpstr>
      <vt:lpstr>מצגת של PowerPoint‏</vt:lpstr>
      <vt:lpstr>Thought Process</vt:lpstr>
      <vt:lpstr>General Architecture</vt:lpstr>
      <vt:lpstr>General Architecture</vt:lpstr>
      <vt:lpstr>What Do We Analyze?</vt:lpstr>
      <vt:lpstr>How Do We Decide If A Login Is Suspicious?</vt:lpstr>
      <vt:lpstr>Generics</vt:lpstr>
      <vt:lpstr>Low-Level Flow</vt:lpstr>
      <vt:lpstr>Live demo</vt:lpstr>
      <vt:lpstr>Project Achievements</vt:lpstr>
      <vt:lpstr>What Can Be Done Next?</vt:lpstr>
      <vt:lpstr>Questions?</vt:lpstr>
      <vt:lpstr>Thank you! 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normal behavior of users accessing the organization network</dc:title>
  <dc:creator>Daniel Filler</dc:creator>
  <cp:lastModifiedBy>Daniel Filler</cp:lastModifiedBy>
  <cp:revision>36</cp:revision>
  <dcterms:created xsi:type="dcterms:W3CDTF">2017-06-17T11:06:24Z</dcterms:created>
  <dcterms:modified xsi:type="dcterms:W3CDTF">2017-06-29T12:28:02Z</dcterms:modified>
</cp:coreProperties>
</file>